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514D" w:rsidRDefault="0092386C" w:rsidP="0092386C">
      <w:pPr>
        <w:jc w:val="center"/>
        <w:rPr>
          <w:rFonts w:ascii="Times New Roman" w:hAnsi="Times New Roman" w:cs="Times New Roman"/>
          <w:b/>
          <w:sz w:val="40"/>
          <w:szCs w:val="40"/>
        </w:rPr>
      </w:pPr>
      <w:r>
        <w:rPr>
          <w:rFonts w:ascii="Times New Roman" w:hAnsi="Times New Roman" w:cs="Times New Roman"/>
          <w:b/>
          <w:sz w:val="40"/>
          <w:szCs w:val="40"/>
        </w:rPr>
        <w:t>BELLWORK</w:t>
      </w:r>
    </w:p>
    <w:p w:rsidR="0092386C" w:rsidRDefault="0092386C" w:rsidP="0092386C">
      <w:pPr>
        <w:jc w:val="center"/>
        <w:rPr>
          <w:rFonts w:ascii="Times New Roman" w:hAnsi="Times New Roman" w:cs="Times New Roman"/>
          <w:b/>
          <w:sz w:val="40"/>
          <w:szCs w:val="40"/>
        </w:rPr>
      </w:pPr>
    </w:p>
    <w:p w:rsidR="0092386C" w:rsidRDefault="0092386C" w:rsidP="0092386C">
      <w:pPr>
        <w:rPr>
          <w:rFonts w:ascii="Times New Roman" w:hAnsi="Times New Roman" w:cs="Times New Roman"/>
          <w:b/>
          <w:sz w:val="40"/>
          <w:szCs w:val="40"/>
        </w:rPr>
      </w:pPr>
      <w:r>
        <w:rPr>
          <w:rFonts w:ascii="Times New Roman" w:hAnsi="Times New Roman" w:cs="Times New Roman"/>
          <w:b/>
          <w:sz w:val="40"/>
          <w:szCs w:val="40"/>
        </w:rPr>
        <w:t>Bellwork for Week Ending 8/9/19</w:t>
      </w:r>
    </w:p>
    <w:p w:rsidR="0092386C" w:rsidRDefault="0092386C" w:rsidP="0092386C">
      <w:pPr>
        <w:rPr>
          <w:rFonts w:ascii="Times New Roman" w:hAnsi="Times New Roman" w:cs="Times New Roman"/>
          <w:b/>
          <w:sz w:val="40"/>
          <w:szCs w:val="40"/>
        </w:rPr>
      </w:pPr>
      <w:r>
        <w:rPr>
          <w:rFonts w:ascii="Times New Roman" w:hAnsi="Times New Roman" w:cs="Times New Roman"/>
          <w:b/>
          <w:sz w:val="40"/>
          <w:szCs w:val="40"/>
        </w:rPr>
        <w:t>Monday 8/5/19</w:t>
      </w:r>
    </w:p>
    <w:p w:rsidR="0092386C" w:rsidRDefault="0092386C" w:rsidP="0092386C">
      <w:pPr>
        <w:rPr>
          <w:rFonts w:ascii="Times New Roman" w:hAnsi="Times New Roman" w:cs="Times New Roman"/>
          <w:b/>
          <w:sz w:val="40"/>
          <w:szCs w:val="40"/>
        </w:rPr>
      </w:pPr>
    </w:p>
    <w:p w:rsidR="0092386C" w:rsidRDefault="0084604D" w:rsidP="0092386C">
      <w:pPr>
        <w:rPr>
          <w:rFonts w:ascii="Times New Roman" w:hAnsi="Times New Roman" w:cs="Times New Roman"/>
          <w:sz w:val="40"/>
          <w:szCs w:val="40"/>
        </w:rPr>
      </w:pPr>
      <w:r>
        <w:rPr>
          <w:rFonts w:ascii="Times New Roman" w:hAnsi="Times New Roman" w:cs="Times New Roman"/>
          <w:b/>
          <w:sz w:val="40"/>
          <w:szCs w:val="40"/>
        </w:rPr>
        <w:t xml:space="preserve">Essential </w:t>
      </w:r>
      <w:proofErr w:type="gramStart"/>
      <w:r>
        <w:rPr>
          <w:rFonts w:ascii="Times New Roman" w:hAnsi="Times New Roman" w:cs="Times New Roman"/>
          <w:b/>
          <w:sz w:val="40"/>
          <w:szCs w:val="40"/>
        </w:rPr>
        <w:t xml:space="preserve">Question </w:t>
      </w:r>
      <w:r w:rsidR="0092386C">
        <w:rPr>
          <w:rFonts w:ascii="Times New Roman" w:hAnsi="Times New Roman" w:cs="Times New Roman"/>
          <w:b/>
          <w:sz w:val="40"/>
          <w:szCs w:val="40"/>
        </w:rPr>
        <w:t>:</w:t>
      </w:r>
      <w:proofErr w:type="gramEnd"/>
      <w:r w:rsidR="0092386C">
        <w:rPr>
          <w:rFonts w:ascii="Times New Roman" w:hAnsi="Times New Roman" w:cs="Times New Roman"/>
          <w:b/>
          <w:sz w:val="40"/>
          <w:szCs w:val="40"/>
        </w:rPr>
        <w:t xml:space="preserve"> </w:t>
      </w:r>
      <w:r>
        <w:rPr>
          <w:rFonts w:ascii="Times New Roman" w:hAnsi="Times New Roman" w:cs="Times New Roman"/>
          <w:b/>
          <w:sz w:val="40"/>
          <w:szCs w:val="40"/>
        </w:rPr>
        <w:t>W</w:t>
      </w:r>
      <w:r w:rsidR="0092386C">
        <w:rPr>
          <w:rFonts w:ascii="Times New Roman" w:hAnsi="Times New Roman" w:cs="Times New Roman"/>
          <w:sz w:val="40"/>
          <w:szCs w:val="40"/>
        </w:rPr>
        <w:t>ill</w:t>
      </w:r>
      <w:r>
        <w:rPr>
          <w:rFonts w:ascii="Times New Roman" w:hAnsi="Times New Roman" w:cs="Times New Roman"/>
          <w:sz w:val="40"/>
          <w:szCs w:val="40"/>
        </w:rPr>
        <w:t xml:space="preserve"> I start to remember how to Math?</w:t>
      </w:r>
    </w:p>
    <w:p w:rsidR="0092386C" w:rsidRDefault="0092386C" w:rsidP="0092386C">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 What are your goals for this class this year? </w:t>
      </w:r>
    </w:p>
    <w:p w:rsidR="00D10EEC" w:rsidRDefault="00D10EEC" w:rsidP="0092386C">
      <w:pPr>
        <w:rPr>
          <w:rFonts w:ascii="Times New Roman" w:hAnsi="Times New Roman" w:cs="Times New Roman"/>
          <w:b/>
          <w:sz w:val="40"/>
          <w:szCs w:val="40"/>
        </w:rPr>
      </w:pPr>
    </w:p>
    <w:p w:rsidR="00D10EEC" w:rsidRDefault="00D10EEC" w:rsidP="0092386C">
      <w:pPr>
        <w:rPr>
          <w:rFonts w:ascii="Times New Roman" w:hAnsi="Times New Roman" w:cs="Times New Roman"/>
          <w:b/>
          <w:sz w:val="40"/>
          <w:szCs w:val="40"/>
        </w:rPr>
      </w:pPr>
      <w:r>
        <w:rPr>
          <w:rFonts w:ascii="Times New Roman" w:hAnsi="Times New Roman" w:cs="Times New Roman"/>
          <w:b/>
          <w:sz w:val="40"/>
          <w:szCs w:val="40"/>
        </w:rPr>
        <w:t>TUESDAY 8/6/19</w:t>
      </w:r>
    </w:p>
    <w:p w:rsidR="00D10EEC" w:rsidRDefault="00D10EEC" w:rsidP="0092386C">
      <w:pPr>
        <w:rPr>
          <w:rFonts w:ascii="Times New Roman" w:hAnsi="Times New Roman" w:cs="Times New Roman"/>
          <w:sz w:val="40"/>
          <w:szCs w:val="40"/>
        </w:rPr>
      </w:pPr>
      <w:r>
        <w:rPr>
          <w:rFonts w:ascii="Times New Roman" w:hAnsi="Times New Roman" w:cs="Times New Roman"/>
          <w:b/>
          <w:sz w:val="40"/>
          <w:szCs w:val="40"/>
        </w:rPr>
        <w:t xml:space="preserve">EQ: </w:t>
      </w:r>
      <w:r>
        <w:rPr>
          <w:rFonts w:ascii="Times New Roman" w:hAnsi="Times New Roman" w:cs="Times New Roman"/>
          <w:sz w:val="40"/>
          <w:szCs w:val="40"/>
        </w:rPr>
        <w:t xml:space="preserve"> How do I solve the problems on the given assignment?</w:t>
      </w:r>
    </w:p>
    <w:p w:rsidR="00D10EEC" w:rsidRDefault="00D10EEC" w:rsidP="0092386C">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 Using yesterday’s notes, write down the Associative and Commutative Property of both Addition and Multiplication. Then write out an example to show how the property works. </w:t>
      </w:r>
    </w:p>
    <w:p w:rsidR="00847448" w:rsidRDefault="00847448" w:rsidP="0092386C">
      <w:pPr>
        <w:rPr>
          <w:rFonts w:ascii="Times New Roman" w:hAnsi="Times New Roman" w:cs="Times New Roman"/>
          <w:b/>
          <w:sz w:val="40"/>
          <w:szCs w:val="40"/>
        </w:rPr>
      </w:pPr>
      <w:r>
        <w:rPr>
          <w:rFonts w:ascii="Times New Roman" w:hAnsi="Times New Roman" w:cs="Times New Roman"/>
          <w:b/>
          <w:sz w:val="40"/>
          <w:szCs w:val="40"/>
        </w:rPr>
        <w:t>WEDNESDAY 8/7/19</w:t>
      </w:r>
    </w:p>
    <w:p w:rsidR="00847448" w:rsidRDefault="00847448" w:rsidP="0092386C">
      <w:pPr>
        <w:rPr>
          <w:rFonts w:ascii="Times New Roman" w:hAnsi="Times New Roman" w:cs="Times New Roman"/>
          <w:sz w:val="40"/>
          <w:szCs w:val="40"/>
        </w:rPr>
      </w:pPr>
      <w:r>
        <w:rPr>
          <w:rFonts w:ascii="Times New Roman" w:hAnsi="Times New Roman" w:cs="Times New Roman"/>
          <w:b/>
          <w:sz w:val="40"/>
          <w:szCs w:val="40"/>
        </w:rPr>
        <w:t xml:space="preserve">EQ: </w:t>
      </w:r>
      <w:r>
        <w:rPr>
          <w:rFonts w:ascii="Times New Roman" w:hAnsi="Times New Roman" w:cs="Times New Roman"/>
          <w:sz w:val="40"/>
          <w:szCs w:val="40"/>
        </w:rPr>
        <w:t xml:space="preserve"> Can I remember how to Simplify expressions and Solve equations?</w:t>
      </w:r>
    </w:p>
    <w:p w:rsidR="00847448" w:rsidRDefault="00847448" w:rsidP="0092386C">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 To the best of your ability, describe the difference between simplifying, solving, and evaluating.</w:t>
      </w:r>
    </w:p>
    <w:p w:rsidR="00D81069" w:rsidRDefault="00D81069" w:rsidP="0092386C">
      <w:pPr>
        <w:rPr>
          <w:rFonts w:ascii="Times New Roman" w:hAnsi="Times New Roman" w:cs="Times New Roman"/>
          <w:b/>
          <w:sz w:val="40"/>
          <w:szCs w:val="40"/>
        </w:rPr>
      </w:pPr>
      <w:r>
        <w:rPr>
          <w:rFonts w:ascii="Times New Roman" w:hAnsi="Times New Roman" w:cs="Times New Roman"/>
          <w:b/>
          <w:sz w:val="40"/>
          <w:szCs w:val="40"/>
        </w:rPr>
        <w:lastRenderedPageBreak/>
        <w:t>THURSDAY 8/8/19</w:t>
      </w:r>
    </w:p>
    <w:p w:rsidR="00D81069" w:rsidRDefault="00D81069" w:rsidP="0092386C">
      <w:pPr>
        <w:rPr>
          <w:rFonts w:ascii="Times New Roman" w:hAnsi="Times New Roman" w:cs="Times New Roman"/>
          <w:sz w:val="40"/>
          <w:szCs w:val="40"/>
        </w:rPr>
      </w:pPr>
      <w:r>
        <w:rPr>
          <w:rFonts w:ascii="Times New Roman" w:hAnsi="Times New Roman" w:cs="Times New Roman"/>
          <w:b/>
          <w:sz w:val="40"/>
          <w:szCs w:val="40"/>
        </w:rPr>
        <w:t xml:space="preserve">EQ: </w:t>
      </w:r>
      <w:r>
        <w:rPr>
          <w:rFonts w:ascii="Times New Roman" w:hAnsi="Times New Roman" w:cs="Times New Roman"/>
          <w:sz w:val="40"/>
          <w:szCs w:val="40"/>
        </w:rPr>
        <w:t xml:space="preserve"> How on earth do you “solve” literal equations?</w:t>
      </w:r>
    </w:p>
    <w:p w:rsidR="00D81069" w:rsidRDefault="00D81069" w:rsidP="0092386C">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 Solve for r:</w:t>
      </w:r>
    </w:p>
    <w:p w:rsidR="00D81069" w:rsidRDefault="00D81069" w:rsidP="00D81069">
      <w:pPr>
        <w:pStyle w:val="ListParagraph"/>
        <w:numPr>
          <w:ilvl w:val="0"/>
          <w:numId w:val="1"/>
        </w:numPr>
        <w:rPr>
          <w:rFonts w:ascii="Times New Roman" w:hAnsi="Times New Roman" w:cs="Times New Roman"/>
          <w:sz w:val="40"/>
          <w:szCs w:val="40"/>
        </w:rPr>
      </w:pPr>
      <w:proofErr w:type="spellStart"/>
      <w:r>
        <w:rPr>
          <w:rFonts w:ascii="Times New Roman" w:hAnsi="Times New Roman" w:cs="Times New Roman"/>
          <w:sz w:val="40"/>
          <w:szCs w:val="40"/>
        </w:rPr>
        <w:t>Gl</w:t>
      </w:r>
      <w:proofErr w:type="spellEnd"/>
      <w:r>
        <w:rPr>
          <w:rFonts w:ascii="Times New Roman" w:hAnsi="Times New Roman" w:cs="Times New Roman"/>
          <w:sz w:val="40"/>
          <w:szCs w:val="40"/>
        </w:rPr>
        <w:t>=</w:t>
      </w:r>
      <w:proofErr w:type="spellStart"/>
      <w:r>
        <w:rPr>
          <w:rFonts w:ascii="Times New Roman" w:hAnsi="Times New Roman" w:cs="Times New Roman"/>
          <w:sz w:val="40"/>
          <w:szCs w:val="40"/>
        </w:rPr>
        <w:t>rxy</w:t>
      </w:r>
      <w:proofErr w:type="spellEnd"/>
    </w:p>
    <w:p w:rsidR="00D81069" w:rsidRPr="00B00BC7" w:rsidRDefault="00535149" w:rsidP="00D81069">
      <w:pPr>
        <w:pStyle w:val="ListParagraph"/>
        <w:numPr>
          <w:ilvl w:val="0"/>
          <w:numId w:val="1"/>
        </w:numPr>
        <w:rPr>
          <w:rFonts w:ascii="Times New Roman" w:hAnsi="Times New Roman" w:cs="Times New Roman"/>
          <w:sz w:val="40"/>
          <w:szCs w:val="40"/>
        </w:rPr>
      </w:pPr>
      <m:oMath>
        <m:f>
          <m:fPr>
            <m:ctrlPr>
              <w:rPr>
                <w:rFonts w:ascii="Cambria Math" w:hAnsi="Cambria Math" w:cs="Times New Roman"/>
                <w:i/>
                <w:sz w:val="40"/>
                <w:szCs w:val="40"/>
              </w:rPr>
            </m:ctrlPr>
          </m:fPr>
          <m:num>
            <m:r>
              <w:rPr>
                <w:rFonts w:ascii="Cambria Math" w:hAnsi="Cambria Math" w:cs="Times New Roman"/>
                <w:sz w:val="40"/>
                <w:szCs w:val="40"/>
              </w:rPr>
              <m:t>rx</m:t>
            </m:r>
          </m:num>
          <m:den>
            <m:r>
              <w:rPr>
                <w:rFonts w:ascii="Cambria Math" w:hAnsi="Cambria Math" w:cs="Times New Roman"/>
                <w:sz w:val="40"/>
                <w:szCs w:val="40"/>
              </w:rPr>
              <m:t>ql</m:t>
            </m:r>
          </m:den>
        </m:f>
        <m:r>
          <w:rPr>
            <w:rFonts w:ascii="Cambria Math" w:hAnsi="Cambria Math" w:cs="Times New Roman"/>
            <w:sz w:val="40"/>
            <w:szCs w:val="40"/>
          </w:rPr>
          <m:t>=y</m:t>
        </m:r>
      </m:oMath>
    </w:p>
    <w:p w:rsidR="00B00BC7" w:rsidRDefault="00B00BC7" w:rsidP="00B00BC7">
      <w:pPr>
        <w:rPr>
          <w:rFonts w:ascii="Times New Roman" w:hAnsi="Times New Roman" w:cs="Times New Roman"/>
          <w:b/>
          <w:sz w:val="40"/>
          <w:szCs w:val="40"/>
        </w:rPr>
      </w:pPr>
      <w:r>
        <w:rPr>
          <w:rFonts w:ascii="Times New Roman" w:hAnsi="Times New Roman" w:cs="Times New Roman"/>
          <w:b/>
          <w:sz w:val="40"/>
          <w:szCs w:val="40"/>
        </w:rPr>
        <w:t>FRIDAY 8/9/19</w:t>
      </w:r>
    </w:p>
    <w:p w:rsidR="00B00BC7" w:rsidRDefault="00B00BC7" w:rsidP="00B00BC7">
      <w:pPr>
        <w:rPr>
          <w:rFonts w:ascii="Times New Roman" w:hAnsi="Times New Roman" w:cs="Times New Roman"/>
          <w:sz w:val="40"/>
          <w:szCs w:val="40"/>
        </w:rPr>
      </w:pPr>
      <w:r>
        <w:rPr>
          <w:rFonts w:ascii="Times New Roman" w:hAnsi="Times New Roman" w:cs="Times New Roman"/>
          <w:b/>
          <w:sz w:val="40"/>
          <w:szCs w:val="40"/>
        </w:rPr>
        <w:t xml:space="preserve">EQ: </w:t>
      </w:r>
      <w:r>
        <w:rPr>
          <w:rFonts w:ascii="Times New Roman" w:hAnsi="Times New Roman" w:cs="Times New Roman"/>
          <w:sz w:val="40"/>
          <w:szCs w:val="40"/>
        </w:rPr>
        <w:t xml:space="preserve"> How well do </w:t>
      </w:r>
      <w:proofErr w:type="gramStart"/>
      <w:r>
        <w:rPr>
          <w:rFonts w:ascii="Times New Roman" w:hAnsi="Times New Roman" w:cs="Times New Roman"/>
          <w:sz w:val="40"/>
          <w:szCs w:val="40"/>
        </w:rPr>
        <w:t>I  remember</w:t>
      </w:r>
      <w:proofErr w:type="gramEnd"/>
      <w:r>
        <w:rPr>
          <w:rFonts w:ascii="Times New Roman" w:hAnsi="Times New Roman" w:cs="Times New Roman"/>
          <w:sz w:val="40"/>
          <w:szCs w:val="40"/>
        </w:rPr>
        <w:t xml:space="preserve"> inequalities?????</w:t>
      </w:r>
    </w:p>
    <w:p w:rsidR="00B00BC7" w:rsidRDefault="00B00BC7" w:rsidP="00B00BC7">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 Ask Mr. Renard a question.</w:t>
      </w:r>
    </w:p>
    <w:p w:rsidR="00D702C7" w:rsidRDefault="00D702C7" w:rsidP="00B00BC7">
      <w:pPr>
        <w:rPr>
          <w:rFonts w:ascii="Times New Roman" w:hAnsi="Times New Roman" w:cs="Times New Roman"/>
          <w:sz w:val="40"/>
          <w:szCs w:val="40"/>
        </w:rPr>
      </w:pPr>
    </w:p>
    <w:p w:rsidR="00D702C7" w:rsidRDefault="00D702C7" w:rsidP="00B00BC7">
      <w:pPr>
        <w:rPr>
          <w:rFonts w:ascii="Times New Roman" w:hAnsi="Times New Roman" w:cs="Times New Roman"/>
          <w:b/>
          <w:sz w:val="40"/>
          <w:szCs w:val="40"/>
        </w:rPr>
      </w:pPr>
      <w:r>
        <w:rPr>
          <w:rFonts w:ascii="Times New Roman" w:hAnsi="Times New Roman" w:cs="Times New Roman"/>
          <w:b/>
          <w:sz w:val="40"/>
          <w:szCs w:val="40"/>
        </w:rPr>
        <w:t>BELLWORK FOR WEEK ENDING 8/16/19</w:t>
      </w:r>
    </w:p>
    <w:p w:rsidR="00D702C7" w:rsidRDefault="009124C2" w:rsidP="00B00BC7">
      <w:pPr>
        <w:rPr>
          <w:rFonts w:ascii="Times New Roman" w:hAnsi="Times New Roman" w:cs="Times New Roman"/>
          <w:b/>
          <w:sz w:val="40"/>
          <w:szCs w:val="40"/>
        </w:rPr>
      </w:pPr>
      <w:r>
        <w:rPr>
          <w:rFonts w:ascii="Times New Roman" w:hAnsi="Times New Roman" w:cs="Times New Roman"/>
          <w:b/>
          <w:sz w:val="40"/>
          <w:szCs w:val="40"/>
        </w:rPr>
        <w:t>MONDAY 8/12</w:t>
      </w:r>
      <w:r w:rsidR="00D702C7">
        <w:rPr>
          <w:rFonts w:ascii="Times New Roman" w:hAnsi="Times New Roman" w:cs="Times New Roman"/>
          <w:b/>
          <w:sz w:val="40"/>
          <w:szCs w:val="40"/>
        </w:rPr>
        <w:t>/19</w:t>
      </w:r>
    </w:p>
    <w:p w:rsidR="00D702C7" w:rsidRDefault="00D702C7" w:rsidP="00B00BC7">
      <w:pPr>
        <w:rPr>
          <w:rFonts w:ascii="Times New Roman" w:hAnsi="Times New Roman" w:cs="Times New Roman"/>
          <w:sz w:val="40"/>
          <w:szCs w:val="40"/>
        </w:rPr>
      </w:pPr>
      <w:r>
        <w:rPr>
          <w:rFonts w:ascii="Times New Roman" w:hAnsi="Times New Roman" w:cs="Times New Roman"/>
          <w:b/>
          <w:sz w:val="40"/>
          <w:szCs w:val="40"/>
        </w:rPr>
        <w:t xml:space="preserve">EQ: </w:t>
      </w:r>
      <w:r>
        <w:rPr>
          <w:rFonts w:ascii="Times New Roman" w:hAnsi="Times New Roman" w:cs="Times New Roman"/>
          <w:sz w:val="40"/>
          <w:szCs w:val="40"/>
        </w:rPr>
        <w:t xml:space="preserve">What happens when you multiply or divide an inequality by a negative number? </w:t>
      </w:r>
    </w:p>
    <w:p w:rsidR="00D702C7" w:rsidRDefault="00D702C7" w:rsidP="00B00BC7">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How was your first week of school? Did you keep all the promises you made to yourself at the beginning of the year?  </w:t>
      </w:r>
    </w:p>
    <w:p w:rsidR="000C5AEC" w:rsidRDefault="000C5AEC" w:rsidP="00B00BC7">
      <w:pPr>
        <w:rPr>
          <w:rFonts w:ascii="Times New Roman" w:hAnsi="Times New Roman" w:cs="Times New Roman"/>
          <w:sz w:val="40"/>
          <w:szCs w:val="40"/>
        </w:rPr>
      </w:pPr>
    </w:p>
    <w:p w:rsidR="000C5AEC" w:rsidRDefault="000C5AEC" w:rsidP="00B00BC7">
      <w:pPr>
        <w:rPr>
          <w:rFonts w:ascii="Times New Roman" w:hAnsi="Times New Roman" w:cs="Times New Roman"/>
          <w:sz w:val="40"/>
          <w:szCs w:val="40"/>
        </w:rPr>
      </w:pPr>
    </w:p>
    <w:p w:rsidR="000C5AEC" w:rsidRDefault="000C5AEC" w:rsidP="00B00BC7">
      <w:pPr>
        <w:rPr>
          <w:rFonts w:ascii="Times New Roman" w:hAnsi="Times New Roman" w:cs="Times New Roman"/>
          <w:sz w:val="40"/>
          <w:szCs w:val="40"/>
        </w:rPr>
      </w:pPr>
    </w:p>
    <w:p w:rsidR="000C5AEC" w:rsidRDefault="000C5AEC" w:rsidP="00B00BC7">
      <w:pPr>
        <w:rPr>
          <w:rFonts w:ascii="Times New Roman" w:hAnsi="Times New Roman" w:cs="Times New Roman"/>
          <w:sz w:val="40"/>
          <w:szCs w:val="40"/>
        </w:rPr>
      </w:pPr>
    </w:p>
    <w:p w:rsidR="000C5AEC" w:rsidRDefault="000C5AEC" w:rsidP="00B00BC7">
      <w:pPr>
        <w:rPr>
          <w:rFonts w:ascii="Times New Roman" w:hAnsi="Times New Roman" w:cs="Times New Roman"/>
          <w:sz w:val="40"/>
          <w:szCs w:val="40"/>
        </w:rPr>
      </w:pPr>
    </w:p>
    <w:p w:rsidR="000C5AEC" w:rsidRDefault="000C5AEC" w:rsidP="00B00BC7">
      <w:pPr>
        <w:rPr>
          <w:rFonts w:ascii="Times New Roman" w:hAnsi="Times New Roman" w:cs="Times New Roman"/>
          <w:b/>
          <w:sz w:val="40"/>
          <w:szCs w:val="40"/>
        </w:rPr>
      </w:pPr>
      <w:r>
        <w:rPr>
          <w:rFonts w:ascii="Times New Roman" w:hAnsi="Times New Roman" w:cs="Times New Roman"/>
          <w:b/>
          <w:sz w:val="40"/>
          <w:szCs w:val="40"/>
        </w:rPr>
        <w:t>TUESDAY 8/13/19</w:t>
      </w:r>
    </w:p>
    <w:p w:rsidR="000C5AEC" w:rsidRDefault="000C5AEC" w:rsidP="00B00BC7">
      <w:pPr>
        <w:rPr>
          <w:rFonts w:ascii="Times New Roman" w:hAnsi="Times New Roman" w:cs="Times New Roman"/>
          <w:sz w:val="40"/>
          <w:szCs w:val="40"/>
        </w:rPr>
      </w:pPr>
      <w:r>
        <w:rPr>
          <w:rFonts w:ascii="Times New Roman" w:hAnsi="Times New Roman" w:cs="Times New Roman"/>
          <w:b/>
          <w:sz w:val="40"/>
          <w:szCs w:val="40"/>
        </w:rPr>
        <w:t xml:space="preserve">EQ: </w:t>
      </w:r>
      <w:r>
        <w:rPr>
          <w:rFonts w:ascii="Times New Roman" w:hAnsi="Times New Roman" w:cs="Times New Roman"/>
          <w:sz w:val="40"/>
          <w:szCs w:val="40"/>
        </w:rPr>
        <w:t xml:space="preserve"> What’s the deal with absolute values? More importantly, how do use the properties of absolute values to solve both equalities and inequalities?</w:t>
      </w:r>
    </w:p>
    <w:p w:rsidR="000C5AEC" w:rsidRDefault="000C5AEC" w:rsidP="00B00BC7">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 Attempt to solve the following:</w:t>
      </w:r>
    </w:p>
    <w:p w:rsidR="000C5AEC" w:rsidRPr="000C5AEC" w:rsidRDefault="00535149" w:rsidP="000C5AEC">
      <w:pPr>
        <w:pStyle w:val="ListParagraph"/>
        <w:numPr>
          <w:ilvl w:val="0"/>
          <w:numId w:val="2"/>
        </w:numPr>
        <w:rPr>
          <w:rFonts w:ascii="Times New Roman" w:eastAsiaTheme="minorEastAsia" w:hAnsi="Times New Roman" w:cs="Times New Roman"/>
          <w:sz w:val="40"/>
          <w:szCs w:val="40"/>
        </w:rPr>
      </w:pPr>
      <m:oMath>
        <m:d>
          <m:dPr>
            <m:begChr m:val="|"/>
            <m:endChr m:val="|"/>
            <m:ctrlPr>
              <w:rPr>
                <w:rFonts w:ascii="Cambria Math" w:hAnsi="Cambria Math" w:cs="Times New Roman"/>
                <w:i/>
                <w:sz w:val="40"/>
                <w:szCs w:val="40"/>
              </w:rPr>
            </m:ctrlPr>
          </m:dPr>
          <m:e>
            <m:r>
              <w:rPr>
                <w:rFonts w:ascii="Cambria Math" w:hAnsi="Cambria Math" w:cs="Times New Roman"/>
                <w:sz w:val="40"/>
                <w:szCs w:val="40"/>
              </w:rPr>
              <m:t>x</m:t>
            </m:r>
          </m:e>
        </m:d>
        <m:r>
          <w:rPr>
            <w:rFonts w:ascii="Cambria Math" w:hAnsi="Cambria Math" w:cs="Times New Roman"/>
            <w:sz w:val="40"/>
            <w:szCs w:val="40"/>
          </w:rPr>
          <m:t>+4=7</m:t>
        </m:r>
      </m:oMath>
    </w:p>
    <w:p w:rsidR="000C5AEC" w:rsidRPr="000C5AEC" w:rsidRDefault="00535149" w:rsidP="000C5AEC">
      <w:pPr>
        <w:pStyle w:val="ListParagraph"/>
        <w:numPr>
          <w:ilvl w:val="0"/>
          <w:numId w:val="2"/>
        </w:numPr>
        <w:rPr>
          <w:rFonts w:ascii="Times New Roman" w:eastAsiaTheme="minorEastAsia" w:hAnsi="Times New Roman" w:cs="Times New Roman"/>
          <w:sz w:val="40"/>
          <w:szCs w:val="40"/>
        </w:rPr>
      </w:pPr>
      <m:oMath>
        <m:d>
          <m:dPr>
            <m:begChr m:val="|"/>
            <m:endChr m:val="|"/>
            <m:ctrlPr>
              <w:rPr>
                <w:rFonts w:ascii="Cambria Math" w:eastAsiaTheme="minorEastAsia" w:hAnsi="Cambria Math" w:cs="Times New Roman"/>
                <w:i/>
                <w:sz w:val="40"/>
                <w:szCs w:val="40"/>
              </w:rPr>
            </m:ctrlPr>
          </m:dPr>
          <m:e>
            <m:r>
              <w:rPr>
                <w:rFonts w:ascii="Cambria Math" w:eastAsiaTheme="minorEastAsia" w:hAnsi="Cambria Math" w:cs="Times New Roman"/>
                <w:sz w:val="40"/>
                <w:szCs w:val="40"/>
              </w:rPr>
              <m:t>x+4</m:t>
            </m:r>
          </m:e>
        </m:d>
        <m:r>
          <w:rPr>
            <w:rFonts w:ascii="Cambria Math" w:eastAsiaTheme="minorEastAsia" w:hAnsi="Cambria Math" w:cs="Times New Roman"/>
            <w:sz w:val="40"/>
            <w:szCs w:val="40"/>
          </w:rPr>
          <m:t>=7</m:t>
        </m:r>
      </m:oMath>
    </w:p>
    <w:p w:rsidR="000C5AEC" w:rsidRDefault="000C5AEC" w:rsidP="000C5AEC">
      <w:pPr>
        <w:pStyle w:val="ListParagraph"/>
        <w:numPr>
          <w:ilvl w:val="0"/>
          <w:numId w:val="2"/>
        </w:numPr>
        <w:rPr>
          <w:rFonts w:ascii="Times New Roman" w:eastAsiaTheme="minorEastAsia" w:hAnsi="Times New Roman" w:cs="Times New Roman"/>
          <w:sz w:val="40"/>
          <w:szCs w:val="40"/>
        </w:rPr>
      </w:pPr>
      <m:oMath>
        <m:r>
          <w:rPr>
            <w:rFonts w:ascii="Cambria Math" w:eastAsiaTheme="minorEastAsia" w:hAnsi="Cambria Math" w:cs="Times New Roman"/>
            <w:sz w:val="40"/>
            <w:szCs w:val="40"/>
          </w:rPr>
          <m:t>|x+4|≥7</m:t>
        </m:r>
      </m:oMath>
    </w:p>
    <w:p w:rsidR="00412F4D" w:rsidRPr="00412F4D" w:rsidRDefault="00412F4D"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8/14/19</w:t>
      </w:r>
    </w:p>
    <w:p w:rsidR="00412F4D" w:rsidRDefault="00412F4D"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much of the review can I complete in class today?</w:t>
      </w:r>
    </w:p>
    <w:p w:rsidR="00412F4D" w:rsidRDefault="00412F4D"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Attain a copy of the Chapter 1 Review from the back table. Quickly look over it and write down what you are most comfortable with, and what you need the most help with. Then write out a plan on how you are going to get ready for the test. Then get to work!</w:t>
      </w:r>
    </w:p>
    <w:p w:rsidR="00AE12A8" w:rsidRDefault="00AE12A8" w:rsidP="00412F4D">
      <w:pPr>
        <w:rPr>
          <w:rFonts w:ascii="Times New Roman" w:eastAsiaTheme="minorEastAsia" w:hAnsi="Times New Roman" w:cs="Times New Roman"/>
          <w:b/>
          <w:sz w:val="40"/>
          <w:szCs w:val="40"/>
        </w:rPr>
      </w:pPr>
    </w:p>
    <w:p w:rsidR="00AE12A8" w:rsidRDefault="00AE12A8" w:rsidP="00412F4D">
      <w:pPr>
        <w:rPr>
          <w:rFonts w:ascii="Times New Roman" w:eastAsiaTheme="minorEastAsia" w:hAnsi="Times New Roman" w:cs="Times New Roman"/>
          <w:b/>
          <w:sz w:val="40"/>
          <w:szCs w:val="40"/>
        </w:rPr>
      </w:pPr>
    </w:p>
    <w:p w:rsidR="00AE12A8" w:rsidRDefault="00AE12A8" w:rsidP="00412F4D">
      <w:pPr>
        <w:rPr>
          <w:rFonts w:ascii="Times New Roman" w:eastAsiaTheme="minorEastAsia" w:hAnsi="Times New Roman" w:cs="Times New Roman"/>
          <w:b/>
          <w:sz w:val="40"/>
          <w:szCs w:val="40"/>
        </w:rPr>
      </w:pPr>
    </w:p>
    <w:p w:rsidR="00AE12A8" w:rsidRDefault="00AE12A8" w:rsidP="00412F4D">
      <w:pPr>
        <w:rPr>
          <w:rFonts w:ascii="Times New Roman" w:eastAsiaTheme="minorEastAsia" w:hAnsi="Times New Roman" w:cs="Times New Roman"/>
          <w:b/>
          <w:sz w:val="40"/>
          <w:szCs w:val="40"/>
        </w:rPr>
      </w:pPr>
    </w:p>
    <w:p w:rsidR="00AE12A8" w:rsidRDefault="00AE12A8" w:rsidP="00412F4D">
      <w:pPr>
        <w:rPr>
          <w:rFonts w:ascii="Times New Roman" w:eastAsiaTheme="minorEastAsia" w:hAnsi="Times New Roman" w:cs="Times New Roman"/>
          <w:b/>
          <w:sz w:val="40"/>
          <w:szCs w:val="40"/>
        </w:rPr>
      </w:pPr>
    </w:p>
    <w:p w:rsidR="00AE12A8" w:rsidRDefault="00AE12A8"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8/23/19</w:t>
      </w:r>
    </w:p>
    <w:p w:rsidR="00E87D83" w:rsidRPr="00E87D83" w:rsidRDefault="00E87D83"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8/19/19</w:t>
      </w:r>
    </w:p>
    <w:p w:rsidR="00AE12A8" w:rsidRDefault="00AE12A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tell whether a relation</w:t>
      </w:r>
      <w:r w:rsidR="003D6E61">
        <w:rPr>
          <w:rFonts w:ascii="Times New Roman" w:eastAsiaTheme="minorEastAsia" w:hAnsi="Times New Roman" w:cs="Times New Roman"/>
          <w:sz w:val="40"/>
          <w:szCs w:val="40"/>
        </w:rPr>
        <w:t>ship between two variables qual</w:t>
      </w:r>
      <w:r>
        <w:rPr>
          <w:rFonts w:ascii="Times New Roman" w:eastAsiaTheme="minorEastAsia" w:hAnsi="Times New Roman" w:cs="Times New Roman"/>
          <w:sz w:val="40"/>
          <w:szCs w:val="40"/>
        </w:rPr>
        <w:t>ifies as a “function”?</w:t>
      </w:r>
    </w:p>
    <w:p w:rsidR="00AE12A8" w:rsidRDefault="00AE12A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Five Minute </w:t>
      </w:r>
      <w:proofErr w:type="gramStart"/>
      <w:r>
        <w:rPr>
          <w:rFonts w:ascii="Times New Roman" w:eastAsiaTheme="minorEastAsia" w:hAnsi="Times New Roman" w:cs="Times New Roman"/>
          <w:sz w:val="40"/>
          <w:szCs w:val="40"/>
        </w:rPr>
        <w:t>Quick  Write</w:t>
      </w:r>
      <w:proofErr w:type="gramEnd"/>
    </w:p>
    <w:p w:rsidR="00AE12A8" w:rsidRDefault="00AE12A8" w:rsidP="00412F4D">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Write down everything you know about functions. Also write down any questions you may have about functions.</w:t>
      </w:r>
    </w:p>
    <w:p w:rsidR="00EB45E7" w:rsidRPr="00EB45E7" w:rsidRDefault="00EB45E7"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8/20/19</w:t>
      </w:r>
    </w:p>
    <w:p w:rsidR="003931E7" w:rsidRDefault="003931E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ill </w:t>
      </w:r>
      <w:r w:rsidR="00EB45E7">
        <w:rPr>
          <w:rFonts w:ascii="Times New Roman" w:eastAsiaTheme="minorEastAsia" w:hAnsi="Times New Roman" w:cs="Times New Roman"/>
          <w:sz w:val="40"/>
          <w:szCs w:val="40"/>
        </w:rPr>
        <w:t>I be able to create a function rule out of a given set of information?</w:t>
      </w:r>
    </w:p>
    <w:p w:rsidR="00EB45E7" w:rsidRDefault="00EB45E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Review your notes from yesterday and write a summary of your notes. Write this summary in your notes and then write it down for your bellwork. </w:t>
      </w:r>
    </w:p>
    <w:p w:rsidR="00065F79" w:rsidRDefault="00065F79" w:rsidP="00412F4D">
      <w:pPr>
        <w:rPr>
          <w:rFonts w:ascii="Times New Roman" w:eastAsiaTheme="minorEastAsia" w:hAnsi="Times New Roman" w:cs="Times New Roman"/>
          <w:sz w:val="40"/>
          <w:szCs w:val="40"/>
        </w:rPr>
      </w:pPr>
    </w:p>
    <w:p w:rsidR="00065F79" w:rsidRDefault="00065F79"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8/21/19</w:t>
      </w:r>
    </w:p>
    <w:p w:rsidR="00065F79" w:rsidRDefault="00065F79"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ill I be able to correctly answer all of the questions on the 2-1 worksheet?</w:t>
      </w:r>
    </w:p>
    <w:p w:rsidR="00065F79" w:rsidRDefault="00065F79"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a function rule for the following situation. </w:t>
      </w:r>
    </w:p>
    <w:p w:rsidR="00065F79" w:rsidRDefault="00065F79" w:rsidP="00412F4D">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 xml:space="preserve">Ice skating costs $2.50/hr. and skate rentals cost $4.00. </w:t>
      </w:r>
    </w:p>
    <w:p w:rsidR="00065F79" w:rsidRDefault="00065F79" w:rsidP="00412F4D">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Total cost is a function of the hours skated.</w:t>
      </w:r>
    </w:p>
    <w:p w:rsidR="00065F79" w:rsidRDefault="00065F79" w:rsidP="00412F4D">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 xml:space="preserve">Once you have the rule down, evaluate it for 5 hours. </w:t>
      </w:r>
    </w:p>
    <w:p w:rsidR="00751702" w:rsidRDefault="00751702"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THURSDAY 8/22/19</w:t>
      </w:r>
    </w:p>
    <w:p w:rsidR="00751702" w:rsidRDefault="00751702"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use direct variation to solve a problem </w:t>
      </w:r>
      <w:proofErr w:type="gramStart"/>
      <w:r>
        <w:rPr>
          <w:rFonts w:ascii="Times New Roman" w:eastAsiaTheme="minorEastAsia" w:hAnsi="Times New Roman" w:cs="Times New Roman"/>
          <w:sz w:val="40"/>
          <w:szCs w:val="40"/>
        </w:rPr>
        <w:t>like :</w:t>
      </w:r>
      <w:proofErr w:type="gramEnd"/>
      <w:r>
        <w:rPr>
          <w:rFonts w:ascii="Times New Roman" w:eastAsiaTheme="minorEastAsia" w:hAnsi="Times New Roman" w:cs="Times New Roman"/>
          <w:sz w:val="40"/>
          <w:szCs w:val="40"/>
        </w:rPr>
        <w:t xml:space="preserve"> If x varies directly with y, and y=15 when x=2, what is the constant of variation and what does y equal when x=5?</w:t>
      </w:r>
    </w:p>
    <w:p w:rsidR="00751702" w:rsidRDefault="00751702"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Quick Write: Write down everything you know about direct variation. Include any questions you may have. </w:t>
      </w:r>
    </w:p>
    <w:p w:rsidR="00D9557A" w:rsidRDefault="00D9557A"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8/23/19</w:t>
      </w:r>
    </w:p>
    <w:p w:rsidR="00D9557A" w:rsidRDefault="00D9557A"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How much of the worksheet can I get done in class today?</w:t>
      </w:r>
    </w:p>
    <w:p w:rsidR="00D9557A" w:rsidRDefault="00D9557A"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X varies directly with y and y=6 when x=18. Write out the direct variation function and then solve for y if x=22. </w:t>
      </w:r>
    </w:p>
    <w:p w:rsidR="0012321D" w:rsidRDefault="0012321D" w:rsidP="00412F4D">
      <w:pPr>
        <w:rPr>
          <w:rFonts w:ascii="Times New Roman" w:eastAsiaTheme="minorEastAsia" w:hAnsi="Times New Roman" w:cs="Times New Roman"/>
          <w:sz w:val="40"/>
          <w:szCs w:val="40"/>
        </w:rPr>
      </w:pPr>
    </w:p>
    <w:p w:rsidR="0012321D" w:rsidRDefault="0012321D" w:rsidP="00412F4D">
      <w:pPr>
        <w:rPr>
          <w:rFonts w:ascii="Times New Roman" w:eastAsiaTheme="minorEastAsia" w:hAnsi="Times New Roman" w:cs="Times New Roman"/>
          <w:sz w:val="40"/>
          <w:szCs w:val="40"/>
        </w:rPr>
      </w:pPr>
    </w:p>
    <w:p w:rsidR="0012321D" w:rsidRDefault="0012321D" w:rsidP="00412F4D">
      <w:pPr>
        <w:rPr>
          <w:rFonts w:ascii="Times New Roman" w:eastAsiaTheme="minorEastAsia" w:hAnsi="Times New Roman" w:cs="Times New Roman"/>
          <w:b/>
          <w:sz w:val="40"/>
          <w:szCs w:val="40"/>
        </w:rPr>
      </w:pPr>
    </w:p>
    <w:p w:rsidR="0012321D" w:rsidRDefault="0012321D" w:rsidP="00412F4D">
      <w:pPr>
        <w:rPr>
          <w:rFonts w:ascii="Times New Roman" w:eastAsiaTheme="minorEastAsia" w:hAnsi="Times New Roman" w:cs="Times New Roman"/>
          <w:b/>
          <w:sz w:val="40"/>
          <w:szCs w:val="40"/>
        </w:rPr>
      </w:pPr>
    </w:p>
    <w:p w:rsidR="0012321D" w:rsidRDefault="0012321D" w:rsidP="00412F4D">
      <w:pPr>
        <w:rPr>
          <w:rFonts w:ascii="Times New Roman" w:eastAsiaTheme="minorEastAsia" w:hAnsi="Times New Roman" w:cs="Times New Roman"/>
          <w:b/>
          <w:sz w:val="40"/>
          <w:szCs w:val="40"/>
        </w:rPr>
      </w:pPr>
    </w:p>
    <w:p w:rsidR="0012321D" w:rsidRDefault="0012321D" w:rsidP="00412F4D">
      <w:pPr>
        <w:rPr>
          <w:rFonts w:ascii="Times New Roman" w:eastAsiaTheme="minorEastAsia" w:hAnsi="Times New Roman" w:cs="Times New Roman"/>
          <w:b/>
          <w:sz w:val="40"/>
          <w:szCs w:val="40"/>
        </w:rPr>
      </w:pPr>
    </w:p>
    <w:p w:rsidR="0012321D" w:rsidRDefault="0012321D" w:rsidP="00412F4D">
      <w:pPr>
        <w:rPr>
          <w:rFonts w:ascii="Times New Roman" w:eastAsiaTheme="minorEastAsia" w:hAnsi="Times New Roman" w:cs="Times New Roman"/>
          <w:b/>
          <w:sz w:val="40"/>
          <w:szCs w:val="40"/>
        </w:rPr>
      </w:pPr>
    </w:p>
    <w:p w:rsidR="0012321D" w:rsidRDefault="0012321D" w:rsidP="00412F4D">
      <w:pPr>
        <w:rPr>
          <w:rFonts w:ascii="Times New Roman" w:eastAsiaTheme="minorEastAsia" w:hAnsi="Times New Roman" w:cs="Times New Roman"/>
          <w:b/>
          <w:sz w:val="40"/>
          <w:szCs w:val="40"/>
        </w:rPr>
      </w:pPr>
    </w:p>
    <w:p w:rsidR="0012321D" w:rsidRDefault="0012321D"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IN 8/30/19</w:t>
      </w:r>
    </w:p>
    <w:p w:rsidR="0012321D" w:rsidRDefault="0012321D"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8/26/19</w:t>
      </w:r>
    </w:p>
    <w:p w:rsidR="0012321D" w:rsidRDefault="0012321D"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express the line that goes through the points (6,4) and (5,0</w:t>
      </w:r>
      <w:proofErr w:type="gramStart"/>
      <w:r>
        <w:rPr>
          <w:rFonts w:ascii="Times New Roman" w:eastAsiaTheme="minorEastAsia" w:hAnsi="Times New Roman" w:cs="Times New Roman"/>
          <w:sz w:val="40"/>
          <w:szCs w:val="40"/>
        </w:rPr>
        <w:t>)  as</w:t>
      </w:r>
      <w:proofErr w:type="gramEnd"/>
      <w:r>
        <w:rPr>
          <w:rFonts w:ascii="Times New Roman" w:eastAsiaTheme="minorEastAsia" w:hAnsi="Times New Roman" w:cs="Times New Roman"/>
          <w:sz w:val="40"/>
          <w:szCs w:val="40"/>
        </w:rPr>
        <w:t xml:space="preserve"> a function rule?</w:t>
      </w:r>
    </w:p>
    <w:p w:rsidR="0012321D" w:rsidRDefault="0012321D"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Explain how you would go about finding the equation of a line given two points on that line. Would it matter if you were using slope-intercept or point-slope form? If so, how so? If not, why not?</w:t>
      </w:r>
    </w:p>
    <w:p w:rsidR="00CE511C" w:rsidRDefault="00CE511C" w:rsidP="00412F4D">
      <w:pPr>
        <w:rPr>
          <w:rFonts w:ascii="Times New Roman" w:eastAsiaTheme="minorEastAsia" w:hAnsi="Times New Roman" w:cs="Times New Roman"/>
          <w:sz w:val="40"/>
          <w:szCs w:val="40"/>
        </w:rPr>
      </w:pPr>
    </w:p>
    <w:p w:rsidR="00CE511C" w:rsidRDefault="00CE511C"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8/27/19</w:t>
      </w:r>
    </w:p>
    <w:p w:rsidR="00CE511C" w:rsidRDefault="00CE511C"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much of the assignment can I finish in class so I have less homework?</w:t>
      </w:r>
    </w:p>
    <w:p w:rsidR="00CE511C" w:rsidRDefault="00CE511C"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the equation of the line going through the points (7,2) and (9,5) in point slope form as well as slope intercept and standard form.</w:t>
      </w:r>
    </w:p>
    <w:p w:rsidR="008A465C" w:rsidRDefault="008A465C"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8/28/19</w:t>
      </w:r>
    </w:p>
    <w:p w:rsidR="008A465C" w:rsidRDefault="008A465C"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Same as yesterday</w:t>
      </w:r>
    </w:p>
    <w:p w:rsidR="008A465C" w:rsidRDefault="008A465C"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Using what you learned yesterday, write the equation for the line going through the points (-3,6) and (</w:t>
      </w:r>
      <w:proofErr w:type="gramStart"/>
      <w:r>
        <w:rPr>
          <w:rFonts w:ascii="Times New Roman" w:eastAsiaTheme="minorEastAsia" w:hAnsi="Times New Roman" w:cs="Times New Roman"/>
          <w:sz w:val="40"/>
          <w:szCs w:val="40"/>
        </w:rPr>
        <w:t>4,-</w:t>
      </w:r>
      <w:proofErr w:type="gramEnd"/>
      <w:r>
        <w:rPr>
          <w:rFonts w:ascii="Times New Roman" w:eastAsiaTheme="minorEastAsia" w:hAnsi="Times New Roman" w:cs="Times New Roman"/>
          <w:sz w:val="40"/>
          <w:szCs w:val="40"/>
        </w:rPr>
        <w:t>1)  in point slope form, slope intercept form, and standard form.</w:t>
      </w:r>
    </w:p>
    <w:p w:rsidR="001339C6" w:rsidRDefault="001339C6"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ab/>
        <w:t>THURSDAY 8/29/19</w:t>
      </w:r>
    </w:p>
    <w:p w:rsidR="001339C6" w:rsidRDefault="001339C6"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NO BELLWORK, JUST GET GOING ON FINISHING THE WORKSHEET</w:t>
      </w:r>
    </w:p>
    <w:p w:rsidR="007F1EF1" w:rsidRDefault="007F1EF1" w:rsidP="00412F4D">
      <w:pPr>
        <w:rPr>
          <w:rFonts w:ascii="Times New Roman" w:eastAsiaTheme="minorEastAsia" w:hAnsi="Times New Roman" w:cs="Times New Roman"/>
          <w:b/>
          <w:sz w:val="40"/>
          <w:szCs w:val="40"/>
        </w:rPr>
      </w:pPr>
    </w:p>
    <w:p w:rsidR="007F1EF1" w:rsidRDefault="007F1EF1" w:rsidP="00412F4D">
      <w:pPr>
        <w:rPr>
          <w:rFonts w:ascii="Times New Roman" w:eastAsiaTheme="minorEastAsia" w:hAnsi="Times New Roman" w:cs="Times New Roman"/>
          <w:b/>
          <w:sz w:val="40"/>
          <w:szCs w:val="40"/>
        </w:rPr>
      </w:pPr>
    </w:p>
    <w:p w:rsidR="007F1EF1" w:rsidRDefault="007F1EF1"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9/6/19</w:t>
      </w:r>
    </w:p>
    <w:p w:rsidR="007F1EF1" w:rsidRDefault="007F1EF1"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hat is a “function family”? </w:t>
      </w:r>
    </w:p>
    <w:p w:rsidR="007F1EF1" w:rsidRPr="007F1EF1" w:rsidRDefault="007F1EF1"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Sketch a graph of </w:t>
      </w:r>
      <m:oMath>
        <m:r>
          <w:rPr>
            <w:rFonts w:ascii="Cambria Math" w:eastAsiaTheme="minorEastAsia" w:hAnsi="Cambria Math" w:cs="Times New Roman"/>
            <w:sz w:val="40"/>
            <w:szCs w:val="40"/>
          </w:rPr>
          <m:t>y=</m:t>
        </m:r>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x</m:t>
            </m:r>
          </m:e>
          <m:sup>
            <m:r>
              <w:rPr>
                <w:rFonts w:ascii="Cambria Math" w:eastAsiaTheme="minorEastAsia" w:hAnsi="Cambria Math" w:cs="Times New Roman"/>
                <w:sz w:val="40"/>
                <w:szCs w:val="40"/>
              </w:rPr>
              <m:t xml:space="preserve">2 </m:t>
            </m:r>
          </m:sup>
        </m:sSup>
        <m:r>
          <w:rPr>
            <w:rFonts w:ascii="Cambria Math" w:eastAsiaTheme="minorEastAsia" w:hAnsi="Cambria Math" w:cs="Times New Roman"/>
            <w:sz w:val="40"/>
            <w:szCs w:val="40"/>
          </w:rPr>
          <m:t xml:space="preserve">. </m:t>
        </m:r>
      </m:oMath>
      <w:r>
        <w:rPr>
          <w:rFonts w:ascii="Times New Roman" w:eastAsiaTheme="minorEastAsia" w:hAnsi="Times New Roman" w:cs="Times New Roman"/>
          <w:sz w:val="40"/>
          <w:szCs w:val="40"/>
        </w:rPr>
        <w:t xml:space="preserve"> If possible, now describe what the difference would be of y=</w:t>
      </w:r>
      <m:oMath>
        <m:sSup>
          <m:sSupPr>
            <m:ctrlPr>
              <w:rPr>
                <w:rFonts w:ascii="Cambria Math" w:eastAsiaTheme="minorEastAsia" w:hAnsi="Cambria Math" w:cs="Times New Roman"/>
                <w:i/>
                <w:sz w:val="40"/>
                <w:szCs w:val="40"/>
              </w:rPr>
            </m:ctrlPr>
          </m:sSupPr>
          <m:e>
            <m:r>
              <w:rPr>
                <w:rFonts w:ascii="Cambria Math" w:hAnsi="Cambria Math" w:cs="Times New Roman"/>
                <w:sz w:val="40"/>
                <w:szCs w:val="40"/>
              </w:rPr>
              <m:t>x</m:t>
            </m:r>
          </m:e>
          <m:sup>
            <m:r>
              <w:rPr>
                <w:rFonts w:ascii="Cambria Math" w:hAnsi="Cambria Math" w:cs="Times New Roman"/>
                <w:sz w:val="40"/>
                <w:szCs w:val="40"/>
              </w:rPr>
              <m:t>2</m:t>
            </m:r>
          </m:sup>
        </m:sSup>
      </m:oMath>
      <w:r>
        <w:rPr>
          <w:rFonts w:ascii="Times New Roman" w:eastAsiaTheme="minorEastAsia" w:hAnsi="Times New Roman" w:cs="Times New Roman"/>
          <w:sz w:val="40"/>
          <w:szCs w:val="40"/>
        </w:rPr>
        <w:t xml:space="preserve"> +4 and y</w:t>
      </w: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x+4)</m:t>
            </m:r>
          </m:e>
          <m:sup>
            <m:r>
              <w:rPr>
                <w:rFonts w:ascii="Cambria Math" w:eastAsiaTheme="minorEastAsia" w:hAnsi="Cambria Math" w:cs="Times New Roman"/>
                <w:sz w:val="40"/>
                <w:szCs w:val="40"/>
              </w:rPr>
              <m:t>2</m:t>
            </m:r>
          </m:sup>
        </m:sSup>
      </m:oMath>
      <w:r>
        <w:rPr>
          <w:rFonts w:ascii="Times New Roman" w:eastAsiaTheme="minorEastAsia" w:hAnsi="Times New Roman" w:cs="Times New Roman"/>
          <w:sz w:val="40"/>
          <w:szCs w:val="40"/>
        </w:rPr>
        <w:t>.</w:t>
      </w:r>
    </w:p>
    <w:p w:rsidR="007F1EF1" w:rsidRDefault="00B06C0B"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9/6/19</w:t>
      </w:r>
    </w:p>
    <w:p w:rsidR="00B06C0B" w:rsidRDefault="00B06C0B"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Same as yesterday.</w:t>
      </w:r>
    </w:p>
    <w:p w:rsidR="00B06C0B" w:rsidRDefault="00B06C0B"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Ask Mr. Renard a question?</w:t>
      </w:r>
    </w:p>
    <w:p w:rsidR="005A1857" w:rsidRDefault="005A1857" w:rsidP="00412F4D">
      <w:pPr>
        <w:rPr>
          <w:rFonts w:ascii="Times New Roman" w:eastAsiaTheme="minorEastAsia" w:hAnsi="Times New Roman" w:cs="Times New Roman"/>
          <w:sz w:val="40"/>
          <w:szCs w:val="40"/>
        </w:rPr>
      </w:pPr>
    </w:p>
    <w:p w:rsidR="00121A89" w:rsidRDefault="00121A89" w:rsidP="00412F4D">
      <w:pPr>
        <w:rPr>
          <w:rFonts w:ascii="Times New Roman" w:eastAsiaTheme="minorEastAsia" w:hAnsi="Times New Roman" w:cs="Times New Roman"/>
          <w:b/>
          <w:sz w:val="40"/>
          <w:szCs w:val="40"/>
        </w:rPr>
      </w:pPr>
    </w:p>
    <w:p w:rsidR="00121A89" w:rsidRDefault="00121A89" w:rsidP="00412F4D">
      <w:pPr>
        <w:rPr>
          <w:rFonts w:ascii="Times New Roman" w:eastAsiaTheme="minorEastAsia" w:hAnsi="Times New Roman" w:cs="Times New Roman"/>
          <w:b/>
          <w:sz w:val="40"/>
          <w:szCs w:val="40"/>
        </w:rPr>
      </w:pPr>
    </w:p>
    <w:p w:rsidR="00121A89" w:rsidRDefault="00121A89" w:rsidP="00412F4D">
      <w:pPr>
        <w:rPr>
          <w:rFonts w:ascii="Times New Roman" w:eastAsiaTheme="minorEastAsia" w:hAnsi="Times New Roman" w:cs="Times New Roman"/>
          <w:b/>
          <w:sz w:val="40"/>
          <w:szCs w:val="40"/>
        </w:rPr>
      </w:pPr>
    </w:p>
    <w:p w:rsidR="00121A89" w:rsidRDefault="00121A89" w:rsidP="00412F4D">
      <w:pPr>
        <w:rPr>
          <w:rFonts w:ascii="Times New Roman" w:eastAsiaTheme="minorEastAsia" w:hAnsi="Times New Roman" w:cs="Times New Roman"/>
          <w:b/>
          <w:sz w:val="40"/>
          <w:szCs w:val="40"/>
        </w:rPr>
      </w:pPr>
    </w:p>
    <w:p w:rsidR="00121A89" w:rsidRDefault="00121A89" w:rsidP="00412F4D">
      <w:pPr>
        <w:rPr>
          <w:rFonts w:ascii="Times New Roman" w:eastAsiaTheme="minorEastAsia" w:hAnsi="Times New Roman" w:cs="Times New Roman"/>
          <w:b/>
          <w:sz w:val="40"/>
          <w:szCs w:val="40"/>
        </w:rPr>
      </w:pPr>
    </w:p>
    <w:p w:rsidR="00121A89" w:rsidRDefault="00121A89" w:rsidP="00412F4D">
      <w:pPr>
        <w:rPr>
          <w:rFonts w:ascii="Times New Roman" w:eastAsiaTheme="minorEastAsia" w:hAnsi="Times New Roman" w:cs="Times New Roman"/>
          <w:b/>
          <w:sz w:val="40"/>
          <w:szCs w:val="40"/>
        </w:rPr>
      </w:pPr>
    </w:p>
    <w:p w:rsidR="005A1857" w:rsidRDefault="005A1857"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9/13/19</w:t>
      </w:r>
    </w:p>
    <w:p w:rsidR="00121A89" w:rsidRPr="00121A89" w:rsidRDefault="00121A89"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9/9/19</w:t>
      </w:r>
    </w:p>
    <w:p w:rsidR="00BD40FA" w:rsidRDefault="005A1857"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If I know what the graph of y=</w:t>
      </w:r>
      <m:oMath>
        <m:sSup>
          <m:sSupPr>
            <m:ctrlPr>
              <w:rPr>
                <w:rFonts w:ascii="Cambria Math" w:eastAsiaTheme="minorEastAsia" w:hAnsi="Cambria Math" w:cs="Times New Roman"/>
                <w:i/>
                <w:sz w:val="40"/>
                <w:szCs w:val="40"/>
              </w:rPr>
            </m:ctrlPr>
          </m:sSupPr>
          <m:e>
            <m:r>
              <w:rPr>
                <w:rFonts w:ascii="Cambria Math" w:hAnsi="Cambria Math" w:cs="Times New Roman"/>
                <w:sz w:val="40"/>
                <w:szCs w:val="40"/>
              </w:rPr>
              <m:t>x</m:t>
            </m:r>
          </m:e>
          <m:sup>
            <m:r>
              <w:rPr>
                <w:rFonts w:ascii="Cambria Math" w:hAnsi="Cambria Math" w:cs="Times New Roman"/>
                <w:sz w:val="40"/>
                <w:szCs w:val="40"/>
              </w:rPr>
              <m:t>2</m:t>
            </m:r>
          </m:sup>
        </m:sSup>
        <m:r>
          <w:rPr>
            <w:rFonts w:ascii="Cambria Math" w:eastAsiaTheme="minorEastAsia" w:hAnsi="Cambria Math" w:cs="Times New Roman"/>
            <w:sz w:val="40"/>
            <w:szCs w:val="40"/>
          </w:rPr>
          <m:t xml:space="preserve"> </m:t>
        </m:r>
      </m:oMath>
      <w:r>
        <w:rPr>
          <w:rFonts w:ascii="Times New Roman" w:eastAsiaTheme="minorEastAsia" w:hAnsi="Times New Roman" w:cs="Times New Roman"/>
          <w:sz w:val="40"/>
          <w:szCs w:val="40"/>
        </w:rPr>
        <w:t xml:space="preserve"> looks like, can I use my knowledge of function families to graph y= </w:t>
      </w: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x-4)</m:t>
            </m:r>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4</m:t>
        </m:r>
      </m:oMath>
      <w:r w:rsidR="00BD40FA">
        <w:rPr>
          <w:rFonts w:ascii="Times New Roman" w:eastAsiaTheme="minorEastAsia" w:hAnsi="Times New Roman" w:cs="Times New Roman"/>
          <w:sz w:val="40"/>
          <w:szCs w:val="40"/>
        </w:rPr>
        <w:t>?</w:t>
      </w:r>
    </w:p>
    <w:p w:rsidR="00BD40FA" w:rsidRDefault="00BD40FA"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Last week, on Thursday, I gave you time at the end of class to summarize your notes</w:t>
      </w:r>
      <w:r w:rsidR="00121A89">
        <w:rPr>
          <w:rFonts w:ascii="Times New Roman" w:eastAsiaTheme="minorEastAsia" w:hAnsi="Times New Roman" w:cs="Times New Roman"/>
          <w:sz w:val="40"/>
          <w:szCs w:val="40"/>
        </w:rPr>
        <w:t xml:space="preserve"> on function families</w:t>
      </w:r>
      <w:r>
        <w:rPr>
          <w:rFonts w:ascii="Times New Roman" w:eastAsiaTheme="minorEastAsia" w:hAnsi="Times New Roman" w:cs="Times New Roman"/>
          <w:sz w:val="40"/>
          <w:szCs w:val="40"/>
        </w:rPr>
        <w:t>. Write that summary here for your bellwork.</w:t>
      </w:r>
      <w:r w:rsidR="00121A89">
        <w:rPr>
          <w:rFonts w:ascii="Times New Roman" w:eastAsiaTheme="minorEastAsia" w:hAnsi="Times New Roman" w:cs="Times New Roman"/>
          <w:sz w:val="40"/>
          <w:szCs w:val="40"/>
        </w:rPr>
        <w:t xml:space="preserve"> Then get notes.</w:t>
      </w:r>
    </w:p>
    <w:p w:rsidR="000C1265" w:rsidRDefault="000C1265"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9/20/19</w:t>
      </w:r>
    </w:p>
    <w:p w:rsidR="000C1265" w:rsidRDefault="000C1265"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9/16/19</w:t>
      </w:r>
    </w:p>
    <w:p w:rsidR="000C1265" w:rsidRDefault="000C126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graph systems of inequalities and absolute values?</w:t>
      </w:r>
    </w:p>
    <w:p w:rsidR="000C1265" w:rsidRDefault="000C126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Graph f(x)=-.5|x-2|+4.</w:t>
      </w:r>
    </w:p>
    <w:p w:rsidR="003C2268" w:rsidRDefault="003C2268" w:rsidP="00412F4D">
      <w:pPr>
        <w:rPr>
          <w:rFonts w:ascii="Times New Roman" w:eastAsiaTheme="minorEastAsia" w:hAnsi="Times New Roman" w:cs="Times New Roman"/>
          <w:sz w:val="40"/>
          <w:szCs w:val="40"/>
        </w:rPr>
      </w:pPr>
    </w:p>
    <w:p w:rsidR="003C2268" w:rsidRDefault="003C2268"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9/17/19</w:t>
      </w:r>
    </w:p>
    <w:p w:rsidR="003C2268" w:rsidRDefault="003C226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finish the 2.7/2.8 worksheet and begin working on the Chapter review?</w:t>
      </w:r>
    </w:p>
    <w:p w:rsidR="003C2268" w:rsidRDefault="003C226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Graph the following inequality:</w:t>
      </w:r>
    </w:p>
    <w:p w:rsidR="003C2268" w:rsidRDefault="003C2268" w:rsidP="00412F4D">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ab/>
      </w:r>
      <m:oMath>
        <m:r>
          <w:rPr>
            <w:rFonts w:ascii="Cambria Math" w:eastAsiaTheme="minorEastAsia" w:hAnsi="Cambria Math" w:cs="Times New Roman"/>
            <w:sz w:val="40"/>
            <w:szCs w:val="40"/>
          </w:rPr>
          <m:t>f</m:t>
        </m:r>
        <m:d>
          <m:dPr>
            <m:ctrlPr>
              <w:rPr>
                <w:rFonts w:ascii="Cambria Math" w:eastAsiaTheme="minorEastAsia" w:hAnsi="Cambria Math" w:cs="Times New Roman"/>
                <w:i/>
                <w:sz w:val="40"/>
                <w:szCs w:val="40"/>
              </w:rPr>
            </m:ctrlPr>
          </m:dPr>
          <m:e>
            <m:r>
              <w:rPr>
                <w:rFonts w:ascii="Cambria Math" w:eastAsiaTheme="minorEastAsia" w:hAnsi="Cambria Math" w:cs="Times New Roman"/>
                <w:sz w:val="40"/>
                <w:szCs w:val="40"/>
              </w:rPr>
              <m:t>x</m:t>
            </m:r>
          </m:e>
        </m:d>
        <m:r>
          <w:rPr>
            <w:rFonts w:ascii="Cambria Math" w:eastAsiaTheme="minorEastAsia" w:hAnsi="Cambria Math" w:cs="Times New Roman"/>
            <w:sz w:val="40"/>
            <w:szCs w:val="40"/>
          </w:rPr>
          <m:t>≤-</m:t>
        </m:r>
        <m:d>
          <m:dPr>
            <m:begChr m:val="|"/>
            <m:endChr m:val="|"/>
            <m:ctrlPr>
              <w:rPr>
                <w:rFonts w:ascii="Cambria Math" w:eastAsiaTheme="minorEastAsia" w:hAnsi="Cambria Math" w:cs="Times New Roman"/>
                <w:i/>
                <w:sz w:val="40"/>
                <w:szCs w:val="40"/>
              </w:rPr>
            </m:ctrlPr>
          </m:dPr>
          <m:e>
            <m:r>
              <w:rPr>
                <w:rFonts w:ascii="Cambria Math" w:eastAsiaTheme="minorEastAsia" w:hAnsi="Cambria Math" w:cs="Times New Roman"/>
                <w:sz w:val="40"/>
                <w:szCs w:val="40"/>
              </w:rPr>
              <m:t>x-4</m:t>
            </m:r>
          </m:e>
        </m:d>
        <m:r>
          <w:rPr>
            <w:rFonts w:ascii="Cambria Math" w:eastAsiaTheme="minorEastAsia" w:hAnsi="Cambria Math" w:cs="Times New Roman"/>
            <w:sz w:val="40"/>
            <w:szCs w:val="40"/>
          </w:rPr>
          <m:t>-3</m:t>
        </m:r>
      </m:oMath>
    </w:p>
    <w:p w:rsidR="00700275" w:rsidRDefault="00700275" w:rsidP="00412F4D">
      <w:pPr>
        <w:rPr>
          <w:rFonts w:ascii="Times New Roman" w:eastAsiaTheme="minorEastAsia" w:hAnsi="Times New Roman" w:cs="Times New Roman"/>
          <w:sz w:val="40"/>
          <w:szCs w:val="40"/>
        </w:rPr>
      </w:pPr>
    </w:p>
    <w:p w:rsidR="00922D05" w:rsidRDefault="00922D05" w:rsidP="00412F4D">
      <w:pPr>
        <w:rPr>
          <w:rFonts w:ascii="Times New Roman" w:eastAsiaTheme="minorEastAsia" w:hAnsi="Times New Roman" w:cs="Times New Roman"/>
          <w:sz w:val="40"/>
          <w:szCs w:val="40"/>
        </w:rPr>
      </w:pPr>
    </w:p>
    <w:p w:rsidR="00922D05" w:rsidRDefault="00922D05"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9/18/19</w:t>
      </w:r>
    </w:p>
    <w:p w:rsidR="00922D05" w:rsidRDefault="00922D0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hat will I do to get ready for the upcoming Chapter 2 Test?</w:t>
      </w:r>
    </w:p>
    <w:p w:rsidR="00922D05" w:rsidRDefault="00922D0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What are your plans for getting ready for the Chapter 2 Test. Create a plan for studying and review. Assume that the test will be next Monday.</w:t>
      </w:r>
    </w:p>
    <w:p w:rsidR="00700275" w:rsidRDefault="00700275" w:rsidP="00412F4D">
      <w:pPr>
        <w:rPr>
          <w:rFonts w:ascii="Times New Roman" w:eastAsiaTheme="minorEastAsia" w:hAnsi="Times New Roman" w:cs="Times New Roman"/>
          <w:sz w:val="40"/>
          <w:szCs w:val="40"/>
        </w:rPr>
      </w:pPr>
    </w:p>
    <w:p w:rsidR="00700275" w:rsidRDefault="00700275"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9/27/19</w:t>
      </w:r>
    </w:p>
    <w:p w:rsidR="00700275" w:rsidRDefault="00700275"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9/25/19</w:t>
      </w:r>
    </w:p>
    <w:p w:rsidR="00700275" w:rsidRDefault="00700275"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you solve systems of equations by graphing them?</w:t>
      </w:r>
    </w:p>
    <w:p w:rsidR="00700275" w:rsidRDefault="00700275"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BW:</w:t>
      </w:r>
      <w:r>
        <w:rPr>
          <w:rFonts w:ascii="Times New Roman" w:eastAsiaTheme="minorEastAsia" w:hAnsi="Times New Roman" w:cs="Times New Roman"/>
          <w:sz w:val="40"/>
          <w:szCs w:val="40"/>
        </w:rPr>
        <w:t xml:space="preserve">  QUICK WRITE: Write down everything you know about solving systems of equations? What does it mean, how do you do it? What do the answers </w:t>
      </w:r>
      <w:proofErr w:type="gramStart"/>
      <w:r>
        <w:rPr>
          <w:rFonts w:ascii="Times New Roman" w:eastAsiaTheme="minorEastAsia" w:hAnsi="Times New Roman" w:cs="Times New Roman"/>
          <w:sz w:val="40"/>
          <w:szCs w:val="40"/>
        </w:rPr>
        <w:t>signify?,</w:t>
      </w:r>
      <w:proofErr w:type="gramEnd"/>
      <w:r>
        <w:rPr>
          <w:rFonts w:ascii="Times New Roman" w:eastAsiaTheme="minorEastAsia" w:hAnsi="Times New Roman" w:cs="Times New Roman"/>
          <w:sz w:val="40"/>
          <w:szCs w:val="40"/>
        </w:rPr>
        <w:t xml:space="preserve"> etc…..</w:t>
      </w:r>
    </w:p>
    <w:p w:rsidR="00700275" w:rsidRDefault="00700275" w:rsidP="00700275">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 xml:space="preserve">Then write down any questions you have. This will be done for 7 minutes and be done in complete silence. Thank you. </w:t>
      </w:r>
    </w:p>
    <w:p w:rsidR="00431C29" w:rsidRDefault="00431C29" w:rsidP="00700275">
      <w:pPr>
        <w:rPr>
          <w:rFonts w:ascii="Times New Roman" w:eastAsiaTheme="minorEastAsia" w:hAnsi="Times New Roman" w:cs="Times New Roman"/>
          <w:sz w:val="40"/>
          <w:szCs w:val="40"/>
        </w:rPr>
      </w:pPr>
    </w:p>
    <w:p w:rsidR="00431C29" w:rsidRDefault="00431C29" w:rsidP="00700275">
      <w:pPr>
        <w:rPr>
          <w:rFonts w:ascii="Times New Roman" w:eastAsiaTheme="minorEastAsia" w:hAnsi="Times New Roman" w:cs="Times New Roman"/>
          <w:b/>
          <w:sz w:val="40"/>
          <w:szCs w:val="40"/>
        </w:rPr>
      </w:pPr>
    </w:p>
    <w:p w:rsidR="00431C29" w:rsidRDefault="00431C29" w:rsidP="00700275">
      <w:pPr>
        <w:rPr>
          <w:rFonts w:ascii="Times New Roman" w:eastAsiaTheme="minorEastAsia" w:hAnsi="Times New Roman" w:cs="Times New Roman"/>
          <w:b/>
          <w:sz w:val="40"/>
          <w:szCs w:val="40"/>
        </w:rPr>
      </w:pPr>
    </w:p>
    <w:p w:rsidR="00431C29" w:rsidRDefault="00416039"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THURSDAY 9/26</w:t>
      </w:r>
      <w:r w:rsidR="00431C29">
        <w:rPr>
          <w:rFonts w:ascii="Times New Roman" w:eastAsiaTheme="minorEastAsia" w:hAnsi="Times New Roman" w:cs="Times New Roman"/>
          <w:b/>
          <w:sz w:val="40"/>
          <w:szCs w:val="40"/>
        </w:rPr>
        <w:t>/19</w:t>
      </w:r>
    </w:p>
    <w:p w:rsidR="00431C29" w:rsidRDefault="00431C29"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you solve systems of equations?</w:t>
      </w:r>
    </w:p>
    <w:p w:rsidR="00431C29" w:rsidRDefault="00431C29"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 BW:</w:t>
      </w:r>
      <w:r>
        <w:rPr>
          <w:rFonts w:ascii="Times New Roman" w:eastAsiaTheme="minorEastAsia" w:hAnsi="Times New Roman" w:cs="Times New Roman"/>
          <w:sz w:val="40"/>
          <w:szCs w:val="40"/>
        </w:rPr>
        <w:t xml:space="preserve"> How do you think you did on the test? Was it fair? What more could you have done to prepare? What more could M. Renard have done to prepare you for it?</w:t>
      </w:r>
    </w:p>
    <w:p w:rsidR="00420380" w:rsidRDefault="00420380"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9/27/19</w:t>
      </w:r>
    </w:p>
    <w:p w:rsidR="00420380" w:rsidRDefault="00420380"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Are there other ways, beside graphing, to solve systems of equations?</w:t>
      </w:r>
    </w:p>
    <w:p w:rsidR="00420380" w:rsidRDefault="00420380"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ELLWORK: </w:t>
      </w:r>
      <w:r>
        <w:rPr>
          <w:rFonts w:ascii="Times New Roman" w:eastAsiaTheme="minorEastAsia" w:hAnsi="Times New Roman" w:cs="Times New Roman"/>
          <w:sz w:val="40"/>
          <w:szCs w:val="40"/>
        </w:rPr>
        <w:t xml:space="preserve"> Write the two equations you would need to graph to solve the following problem. </w:t>
      </w:r>
    </w:p>
    <w:p w:rsidR="00420380" w:rsidRDefault="00420380" w:rsidP="00700275">
      <w:pPr>
        <w:rPr>
          <w:rFonts w:ascii="Times New Roman" w:eastAsiaTheme="minorEastAsia" w:hAnsi="Times New Roman" w:cs="Times New Roman"/>
          <w:sz w:val="40"/>
          <w:szCs w:val="40"/>
        </w:rPr>
      </w:pPr>
      <w:r w:rsidRPr="00420380">
        <w:rPr>
          <w:rFonts w:ascii="Times New Roman" w:eastAsiaTheme="minorEastAsia" w:hAnsi="Times New Roman" w:cs="Times New Roman"/>
          <w:sz w:val="40"/>
          <w:szCs w:val="40"/>
        </w:rPr>
        <w:t>Your school sells tickets for its winter concert. Student tickets are $5 and adult tickets are $10. If your school sells 85 tickets and makes $600, how many of each ticket did they sell?</w:t>
      </w:r>
    </w:p>
    <w:p w:rsidR="00420380" w:rsidRDefault="00420380" w:rsidP="00700275">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Now graph and answer the problem.</w:t>
      </w:r>
    </w:p>
    <w:p w:rsidR="00E45A12" w:rsidRDefault="00E45A12" w:rsidP="00700275">
      <w:pPr>
        <w:rPr>
          <w:rFonts w:ascii="Times New Roman" w:eastAsiaTheme="minorEastAsia" w:hAnsi="Times New Roman" w:cs="Times New Roman"/>
          <w:sz w:val="40"/>
          <w:szCs w:val="40"/>
        </w:rPr>
      </w:pPr>
    </w:p>
    <w:p w:rsidR="00E45A12" w:rsidRDefault="00E45A12" w:rsidP="00700275">
      <w:pPr>
        <w:rPr>
          <w:rFonts w:ascii="Times New Roman" w:eastAsiaTheme="minorEastAsia" w:hAnsi="Times New Roman" w:cs="Times New Roman"/>
          <w:sz w:val="40"/>
          <w:szCs w:val="40"/>
        </w:rPr>
      </w:pPr>
    </w:p>
    <w:p w:rsidR="00E45A12" w:rsidRDefault="00E45A12" w:rsidP="00700275">
      <w:pPr>
        <w:rPr>
          <w:rFonts w:ascii="Times New Roman" w:eastAsiaTheme="minorEastAsia" w:hAnsi="Times New Roman" w:cs="Times New Roman"/>
          <w:sz w:val="40"/>
          <w:szCs w:val="40"/>
        </w:rPr>
      </w:pPr>
    </w:p>
    <w:p w:rsidR="00E45A12" w:rsidRDefault="00E45A12" w:rsidP="00700275">
      <w:pPr>
        <w:rPr>
          <w:rFonts w:ascii="Times New Roman" w:eastAsiaTheme="minorEastAsia" w:hAnsi="Times New Roman" w:cs="Times New Roman"/>
          <w:sz w:val="40"/>
          <w:szCs w:val="40"/>
        </w:rPr>
      </w:pPr>
    </w:p>
    <w:p w:rsidR="00E45A12" w:rsidRDefault="00E45A12" w:rsidP="00700275">
      <w:pPr>
        <w:rPr>
          <w:rFonts w:ascii="Times New Roman" w:eastAsiaTheme="minorEastAsia" w:hAnsi="Times New Roman" w:cs="Times New Roman"/>
          <w:sz w:val="40"/>
          <w:szCs w:val="40"/>
        </w:rPr>
      </w:pPr>
    </w:p>
    <w:p w:rsidR="00E45A12" w:rsidRDefault="00E45A12" w:rsidP="00700275">
      <w:pPr>
        <w:rPr>
          <w:rFonts w:ascii="Times New Roman" w:eastAsiaTheme="minorEastAsia" w:hAnsi="Times New Roman" w:cs="Times New Roman"/>
          <w:b/>
          <w:sz w:val="40"/>
          <w:szCs w:val="40"/>
        </w:rPr>
      </w:pPr>
    </w:p>
    <w:p w:rsidR="00E45A12" w:rsidRDefault="00E45A12"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10/4/19</w:t>
      </w:r>
    </w:p>
    <w:p w:rsidR="00E45A12" w:rsidRDefault="00E45A12"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10/1/19</w:t>
      </w:r>
    </w:p>
    <w:p w:rsidR="00E45A12" w:rsidRDefault="00E45A12"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solve systems of equations?</w:t>
      </w:r>
    </w:p>
    <w:p w:rsidR="00E45A12" w:rsidRDefault="00E45A12"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Yesterday I allowed you work on the worksheet throughout the class. Some of you worked, many not. In grading the test, I am seeing a lack of understanding as to what the questions are, let alone how to solve them. IF you are going to use the time I give you in class to goof around, why should I give you time to work in class???</w:t>
      </w:r>
    </w:p>
    <w:p w:rsidR="006574C5" w:rsidRDefault="006574C5"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10/2/19</w:t>
      </w:r>
    </w:p>
    <w:p w:rsidR="006574C5" w:rsidRDefault="006574C5"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create and solve system of equations from word problems. </w:t>
      </w:r>
    </w:p>
    <w:p w:rsidR="006574C5" w:rsidRDefault="006574C5"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Looking at #37 on your worksheet, write out the system of equations which need be solved in order to correctly find the solution.</w:t>
      </w:r>
    </w:p>
    <w:p w:rsidR="006F620E" w:rsidRDefault="006F620E"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10/3/19</w:t>
      </w:r>
      <w:r>
        <w:rPr>
          <w:rFonts w:ascii="Times New Roman" w:eastAsiaTheme="minorEastAsia" w:hAnsi="Times New Roman" w:cs="Times New Roman"/>
          <w:b/>
          <w:sz w:val="40"/>
          <w:szCs w:val="40"/>
        </w:rPr>
        <w:tab/>
      </w:r>
    </w:p>
    <w:p w:rsidR="006F620E" w:rsidRDefault="006F620E"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t>
      </w:r>
      <w:r>
        <w:rPr>
          <w:rFonts w:ascii="Times New Roman" w:eastAsiaTheme="minorEastAsia" w:hAnsi="Times New Roman" w:cs="Times New Roman"/>
          <w:b/>
          <w:sz w:val="40"/>
          <w:szCs w:val="40"/>
        </w:rPr>
        <w:tab/>
      </w:r>
      <w:r>
        <w:rPr>
          <w:rFonts w:ascii="Times New Roman" w:eastAsiaTheme="minorEastAsia" w:hAnsi="Times New Roman" w:cs="Times New Roman"/>
          <w:sz w:val="40"/>
          <w:szCs w:val="40"/>
        </w:rPr>
        <w:t>Can I understand the test corrections for the Chapter 2 Test?</w:t>
      </w:r>
    </w:p>
    <w:p w:rsidR="006F620E" w:rsidRDefault="006F620E" w:rsidP="00700275">
      <w:pPr>
        <w:rPr>
          <w:rFonts w:ascii="Times New Roman" w:eastAsiaTheme="minorEastAsia" w:hAnsi="Times New Roman" w:cs="Times New Roman"/>
          <w:sz w:val="40"/>
          <w:szCs w:val="40"/>
        </w:rPr>
      </w:pPr>
    </w:p>
    <w:p w:rsidR="006F620E" w:rsidRDefault="006F620E"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hy do you think I do test corrections in class, </w:t>
      </w:r>
      <w:r w:rsidR="008A5580">
        <w:rPr>
          <w:rFonts w:ascii="Times New Roman" w:eastAsiaTheme="minorEastAsia" w:hAnsi="Times New Roman" w:cs="Times New Roman"/>
          <w:sz w:val="40"/>
          <w:szCs w:val="40"/>
        </w:rPr>
        <w:t>and why is it important for you</w:t>
      </w:r>
      <w:r>
        <w:rPr>
          <w:rFonts w:ascii="Times New Roman" w:eastAsiaTheme="minorEastAsia" w:hAnsi="Times New Roman" w:cs="Times New Roman"/>
          <w:sz w:val="40"/>
          <w:szCs w:val="40"/>
        </w:rPr>
        <w:t xml:space="preserve"> to write down the work, and not just the answer?</w:t>
      </w:r>
    </w:p>
    <w:p w:rsidR="00FE12A0" w:rsidRDefault="00640557"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10/18</w:t>
      </w:r>
      <w:r w:rsidR="00FE12A0">
        <w:rPr>
          <w:rFonts w:ascii="Times New Roman" w:eastAsiaTheme="minorEastAsia" w:hAnsi="Times New Roman" w:cs="Times New Roman"/>
          <w:b/>
          <w:sz w:val="40"/>
          <w:szCs w:val="40"/>
        </w:rPr>
        <w:t>/19</w:t>
      </w:r>
    </w:p>
    <w:p w:rsidR="00640557" w:rsidRPr="00640557" w:rsidRDefault="00640557"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10/14/19</w:t>
      </w:r>
    </w:p>
    <w:p w:rsidR="00FE12A0" w:rsidRDefault="00FE12A0"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well do I remember how to graph systems of inequalities?</w:t>
      </w:r>
    </w:p>
    <w:p w:rsidR="00FE12A0" w:rsidRDefault="00FE12A0" w:rsidP="00FE12A0">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hat did you do well this past 1</w:t>
      </w:r>
      <w:r w:rsidRPr="002269AB">
        <w:rPr>
          <w:rFonts w:ascii="Times New Roman" w:eastAsiaTheme="minorEastAsia" w:hAnsi="Times New Roman" w:cs="Times New Roman"/>
          <w:sz w:val="40"/>
          <w:szCs w:val="40"/>
          <w:vertAlign w:val="superscript"/>
        </w:rPr>
        <w:t>st</w:t>
      </w:r>
      <w:r>
        <w:rPr>
          <w:rFonts w:ascii="Times New Roman" w:eastAsiaTheme="minorEastAsia" w:hAnsi="Times New Roman" w:cs="Times New Roman"/>
          <w:sz w:val="40"/>
          <w:szCs w:val="40"/>
        </w:rPr>
        <w:t xml:space="preserve"> quarter? What did you do poorly? What changes are you planning to make for this upcoming quarter? </w:t>
      </w:r>
    </w:p>
    <w:p w:rsidR="00640557" w:rsidRDefault="00640557" w:rsidP="00FE12A0">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10/15/19</w:t>
      </w:r>
    </w:p>
    <w:p w:rsidR="00640557" w:rsidRDefault="00640557" w:rsidP="00FE12A0">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EQ:</w:t>
      </w:r>
      <w:r>
        <w:rPr>
          <w:rFonts w:ascii="Times New Roman" w:eastAsiaTheme="minorEastAsia" w:hAnsi="Times New Roman" w:cs="Times New Roman"/>
          <w:sz w:val="40"/>
          <w:szCs w:val="40"/>
        </w:rPr>
        <w:t xml:space="preserve"> Can I complete the worksheet? </w:t>
      </w:r>
    </w:p>
    <w:p w:rsidR="00640557" w:rsidRDefault="00640557" w:rsidP="00FE12A0">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Write down the steps you would take for graphing a system of inequalities.</w:t>
      </w:r>
    </w:p>
    <w:p w:rsidR="00ED5E97" w:rsidRDefault="00ED5E97" w:rsidP="00FE12A0">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10/16/19</w:t>
      </w:r>
    </w:p>
    <w:p w:rsidR="00ED5E97" w:rsidRDefault="00ED5E97" w:rsidP="00FE12A0">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hat is linear programming and how do I do it?</w:t>
      </w:r>
    </w:p>
    <w:p w:rsidR="00ED5E97" w:rsidRDefault="00ED5E97" w:rsidP="00FE12A0">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down the steps you took to solve #18 on the 3-3 worksheet. </w:t>
      </w:r>
    </w:p>
    <w:p w:rsidR="00C47C75" w:rsidRDefault="00C47C75" w:rsidP="00FE12A0">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10/17/19</w:t>
      </w:r>
    </w:p>
    <w:p w:rsidR="00C47C75" w:rsidRDefault="00C47C75" w:rsidP="00FE12A0">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Same as yesterday?</w:t>
      </w:r>
    </w:p>
    <w:p w:rsidR="00C47C75" w:rsidRPr="00C47C75" w:rsidRDefault="00C47C75" w:rsidP="00FE12A0">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Same as yesterday. </w:t>
      </w:r>
    </w:p>
    <w:p w:rsidR="00FF2F96" w:rsidRDefault="00FF2F96" w:rsidP="00700275">
      <w:pPr>
        <w:rPr>
          <w:rFonts w:ascii="Times New Roman" w:eastAsiaTheme="minorEastAsia" w:hAnsi="Times New Roman" w:cs="Times New Roman"/>
          <w:b/>
          <w:sz w:val="40"/>
          <w:szCs w:val="40"/>
        </w:rPr>
      </w:pPr>
    </w:p>
    <w:p w:rsidR="00FF2F96" w:rsidRDefault="00FF2F96" w:rsidP="00700275">
      <w:pPr>
        <w:rPr>
          <w:rFonts w:ascii="Times New Roman" w:eastAsiaTheme="minorEastAsia" w:hAnsi="Times New Roman" w:cs="Times New Roman"/>
          <w:b/>
          <w:sz w:val="40"/>
          <w:szCs w:val="40"/>
        </w:rPr>
      </w:pPr>
    </w:p>
    <w:p w:rsidR="00FF2F96" w:rsidRDefault="00FF2F96" w:rsidP="00700275">
      <w:pPr>
        <w:rPr>
          <w:rFonts w:ascii="Times New Roman" w:eastAsiaTheme="minorEastAsia" w:hAnsi="Times New Roman" w:cs="Times New Roman"/>
          <w:b/>
          <w:sz w:val="40"/>
          <w:szCs w:val="40"/>
        </w:rPr>
      </w:pPr>
    </w:p>
    <w:p w:rsidR="00FE12A0" w:rsidRDefault="00FF2F96"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FRIDAY 10/18/19</w:t>
      </w:r>
    </w:p>
    <w:p w:rsidR="00FF2F96" w:rsidRDefault="00FF2F96"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use the steps to linear programming to solve problems?</w:t>
      </w:r>
    </w:p>
    <w:p w:rsidR="00FF2F96" w:rsidRDefault="00FF2F96"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sidRPr="00FF2F96">
        <w:rPr>
          <w:rFonts w:ascii="Times New Roman" w:eastAsiaTheme="minorEastAsia" w:hAnsi="Times New Roman" w:cs="Times New Roman"/>
          <w:sz w:val="40"/>
          <w:szCs w:val="40"/>
        </w:rPr>
        <w:t xml:space="preserve">Copy the steps on the board into BOTH your notes and your bellwork. </w:t>
      </w:r>
    </w:p>
    <w:p w:rsidR="00FF2F96" w:rsidRDefault="00FF2F96" w:rsidP="00700275">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ab/>
        <w:t xml:space="preserve">Also copy down your note summary from yesterday into your bellwork. Your bellwork should have both the steps, and the note summary. </w:t>
      </w:r>
    </w:p>
    <w:p w:rsidR="00E127AB" w:rsidRDefault="00E127AB"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10/25/19</w:t>
      </w:r>
    </w:p>
    <w:p w:rsidR="00E127AB" w:rsidRDefault="00E127AB"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10/21/19</w:t>
      </w:r>
    </w:p>
    <w:p w:rsidR="00E127AB" w:rsidRDefault="00E127AB"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Do I understand linear programming when Mr. Renard does it?</w:t>
      </w:r>
    </w:p>
    <w:p w:rsidR="00E127AB" w:rsidRDefault="00E127AB"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 BW: </w:t>
      </w:r>
      <w:r>
        <w:rPr>
          <w:rFonts w:ascii="Times New Roman" w:eastAsiaTheme="minorEastAsia" w:hAnsi="Times New Roman" w:cs="Times New Roman"/>
          <w:sz w:val="40"/>
          <w:szCs w:val="40"/>
        </w:rPr>
        <w:t xml:space="preserve"> Referencing Friday, write out, in sentences, how we figured out how many of each shirt to make given the limitations we were given.</w:t>
      </w:r>
    </w:p>
    <w:p w:rsidR="005E18BC" w:rsidRDefault="005E18BC"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10/22/19</w:t>
      </w:r>
    </w:p>
    <w:p w:rsidR="005E18BC" w:rsidRDefault="005E18BC"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solve linear programming problems?</w:t>
      </w:r>
    </w:p>
    <w:p w:rsidR="005E18BC" w:rsidRDefault="005E18BC"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Review your notes from the past two days. Write a summary of your notes, in your notes and then copy that summary into your bellwork.</w:t>
      </w:r>
    </w:p>
    <w:p w:rsidR="00FD768C" w:rsidRDefault="00FD768C" w:rsidP="00700275">
      <w:pPr>
        <w:rPr>
          <w:rFonts w:ascii="Times New Roman" w:eastAsiaTheme="minorEastAsia" w:hAnsi="Times New Roman" w:cs="Times New Roman"/>
          <w:b/>
          <w:sz w:val="40"/>
          <w:szCs w:val="40"/>
        </w:rPr>
      </w:pPr>
    </w:p>
    <w:p w:rsidR="00FD768C" w:rsidRDefault="00FD768C" w:rsidP="00700275">
      <w:pPr>
        <w:rPr>
          <w:rFonts w:ascii="Times New Roman" w:eastAsiaTheme="minorEastAsia" w:hAnsi="Times New Roman" w:cs="Times New Roman"/>
          <w:b/>
          <w:sz w:val="40"/>
          <w:szCs w:val="40"/>
        </w:rPr>
      </w:pPr>
    </w:p>
    <w:p w:rsidR="00FD768C" w:rsidRDefault="00FD768C"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WEDNESDAY 10/23/19</w:t>
      </w:r>
    </w:p>
    <w:p w:rsidR="00FD768C" w:rsidRDefault="00FD768C"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Same as yesterday.</w:t>
      </w:r>
    </w:p>
    <w:p w:rsidR="00FD768C" w:rsidRDefault="00FD768C"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Write down the steps I gave you to solve linear programming problems. Then use them to </w:t>
      </w:r>
      <w:proofErr w:type="gramStart"/>
      <w:r>
        <w:rPr>
          <w:rFonts w:ascii="Times New Roman" w:eastAsiaTheme="minorEastAsia" w:hAnsi="Times New Roman" w:cs="Times New Roman"/>
          <w:sz w:val="40"/>
          <w:szCs w:val="40"/>
        </w:rPr>
        <w:t>….well</w:t>
      </w:r>
      <w:proofErr w:type="gramEnd"/>
      <w:r>
        <w:rPr>
          <w:rFonts w:ascii="Times New Roman" w:eastAsiaTheme="minorEastAsia" w:hAnsi="Times New Roman" w:cs="Times New Roman"/>
          <w:sz w:val="40"/>
          <w:szCs w:val="40"/>
        </w:rPr>
        <w:t>….solve linear programming problems.</w:t>
      </w:r>
    </w:p>
    <w:p w:rsidR="00683A1E" w:rsidRDefault="00683A1E"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10/24/19</w:t>
      </w:r>
    </w:p>
    <w:p w:rsidR="00683A1E" w:rsidRDefault="00683A1E"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Same as yesterday.</w:t>
      </w:r>
    </w:p>
    <w:p w:rsidR="00683A1E" w:rsidRDefault="00683A1E"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t>
      </w:r>
      <w:r w:rsidRPr="00750BA1">
        <w:rPr>
          <w:position w:val="-46"/>
          <w:sz w:val="24"/>
          <w:szCs w:val="24"/>
        </w:rPr>
        <w:object w:dxaOrig="114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10.25pt" o:ole="">
            <v:imagedata r:id="rId5" o:title=""/>
          </v:shape>
          <o:OLEObject Type="Embed" ProgID="Equation.DSMT4" ShapeID="_x0000_i1025" DrawAspect="Content" ObjectID="_1644668710" r:id="rId6"/>
        </w:object>
      </w:r>
      <w:r>
        <w:rPr>
          <w:sz w:val="24"/>
          <w:szCs w:val="24"/>
        </w:rPr>
        <w:t xml:space="preserve">          </w:t>
      </w:r>
      <w:r w:rsidRPr="00683A1E">
        <w:rPr>
          <w:sz w:val="48"/>
          <w:szCs w:val="48"/>
        </w:rPr>
        <w:t>Maximize for P=7x-5y</w:t>
      </w:r>
    </w:p>
    <w:p w:rsidR="00683A1E" w:rsidRDefault="00683A1E" w:rsidP="00700275">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 xml:space="preserve">Teams chosen from 30 rangers and 16 trainees are planting trees. A team of 2 rangers can plant 500 trees per week. A Training team of 1 ranger and 2 trainees can plant 200 trees per week. </w:t>
      </w:r>
    </w:p>
    <w:p w:rsidR="00683A1E" w:rsidRDefault="00683A1E" w:rsidP="00700275">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How many of each type of team should be used to maximize the number of trees planted? How many trees are planted?</w:t>
      </w:r>
    </w:p>
    <w:p w:rsidR="00EE0921" w:rsidRDefault="00EE0921" w:rsidP="00700275">
      <w:pPr>
        <w:rPr>
          <w:rFonts w:ascii="Times New Roman" w:eastAsiaTheme="minorEastAsia" w:hAnsi="Times New Roman" w:cs="Times New Roman"/>
          <w:sz w:val="40"/>
          <w:szCs w:val="40"/>
        </w:rPr>
      </w:pPr>
    </w:p>
    <w:p w:rsidR="00EE0921" w:rsidRDefault="00EE0921" w:rsidP="00700275">
      <w:pPr>
        <w:rPr>
          <w:rFonts w:ascii="Times New Roman" w:eastAsiaTheme="minorEastAsia" w:hAnsi="Times New Roman" w:cs="Times New Roman"/>
          <w:sz w:val="40"/>
          <w:szCs w:val="40"/>
        </w:rPr>
      </w:pPr>
    </w:p>
    <w:p w:rsidR="00EE0921" w:rsidRDefault="00EE0921" w:rsidP="00700275">
      <w:pPr>
        <w:rPr>
          <w:rFonts w:ascii="Times New Roman" w:eastAsiaTheme="minorEastAsia" w:hAnsi="Times New Roman" w:cs="Times New Roman"/>
          <w:sz w:val="40"/>
          <w:szCs w:val="40"/>
        </w:rPr>
      </w:pPr>
    </w:p>
    <w:p w:rsidR="00EE0921" w:rsidRDefault="00EE0921" w:rsidP="00700275">
      <w:pPr>
        <w:rPr>
          <w:rFonts w:ascii="Times New Roman" w:eastAsiaTheme="minorEastAsia" w:hAnsi="Times New Roman" w:cs="Times New Roman"/>
          <w:sz w:val="40"/>
          <w:szCs w:val="40"/>
        </w:rPr>
      </w:pPr>
    </w:p>
    <w:p w:rsidR="00EE0921" w:rsidRDefault="00EE0921" w:rsidP="00700275">
      <w:pPr>
        <w:rPr>
          <w:rFonts w:ascii="Times New Roman" w:eastAsiaTheme="minorEastAsia" w:hAnsi="Times New Roman" w:cs="Times New Roman"/>
          <w:sz w:val="40"/>
          <w:szCs w:val="40"/>
        </w:rPr>
      </w:pPr>
    </w:p>
    <w:p w:rsidR="00EE0921" w:rsidRDefault="00EE0921" w:rsidP="00700275">
      <w:pPr>
        <w:rPr>
          <w:rFonts w:ascii="Times New Roman" w:hAnsi="Times New Roman" w:cs="Times New Roman"/>
          <w:b/>
          <w:sz w:val="40"/>
          <w:szCs w:val="40"/>
        </w:rPr>
      </w:pPr>
      <w:r>
        <w:rPr>
          <w:rFonts w:ascii="Times New Roman" w:hAnsi="Times New Roman" w:cs="Times New Roman"/>
          <w:b/>
          <w:sz w:val="40"/>
          <w:szCs w:val="40"/>
        </w:rPr>
        <w:t>BELLWORK FOR WEEK ENDING 11/1/19</w:t>
      </w:r>
    </w:p>
    <w:p w:rsidR="00EE0921" w:rsidRDefault="00EE0921" w:rsidP="00700275">
      <w:pPr>
        <w:rPr>
          <w:rFonts w:ascii="Times New Roman" w:hAnsi="Times New Roman" w:cs="Times New Roman"/>
          <w:b/>
          <w:sz w:val="40"/>
          <w:szCs w:val="40"/>
        </w:rPr>
      </w:pPr>
      <w:r>
        <w:rPr>
          <w:rFonts w:ascii="Times New Roman" w:hAnsi="Times New Roman" w:cs="Times New Roman"/>
          <w:b/>
          <w:sz w:val="40"/>
          <w:szCs w:val="40"/>
        </w:rPr>
        <w:t>WEDNESDAY 10/30/19</w:t>
      </w:r>
    </w:p>
    <w:p w:rsidR="00EE0921" w:rsidRDefault="00EE0921" w:rsidP="00700275">
      <w:pPr>
        <w:rPr>
          <w:rFonts w:ascii="Times New Roman" w:hAnsi="Times New Roman" w:cs="Times New Roman"/>
          <w:sz w:val="40"/>
          <w:szCs w:val="40"/>
        </w:rPr>
      </w:pPr>
      <w:r>
        <w:rPr>
          <w:rFonts w:ascii="Times New Roman" w:hAnsi="Times New Roman" w:cs="Times New Roman"/>
          <w:b/>
          <w:sz w:val="40"/>
          <w:szCs w:val="40"/>
        </w:rPr>
        <w:t xml:space="preserve">EQ: </w:t>
      </w:r>
      <w:r>
        <w:rPr>
          <w:rFonts w:ascii="Times New Roman" w:hAnsi="Times New Roman" w:cs="Times New Roman"/>
          <w:sz w:val="40"/>
          <w:szCs w:val="40"/>
        </w:rPr>
        <w:t xml:space="preserve"> Can I solve the problems on the worksheet?</w:t>
      </w:r>
    </w:p>
    <w:p w:rsidR="00EE0921" w:rsidRPr="00EE0921" w:rsidRDefault="00EE0921" w:rsidP="00700275">
      <w:pPr>
        <w:rPr>
          <w:rFonts w:ascii="Times New Roman" w:hAnsi="Times New Roman" w:cs="Times New Roman"/>
          <w:sz w:val="40"/>
          <w:szCs w:val="40"/>
        </w:rPr>
      </w:pPr>
      <w:r>
        <w:rPr>
          <w:rFonts w:ascii="Times New Roman" w:hAnsi="Times New Roman" w:cs="Times New Roman"/>
          <w:b/>
          <w:sz w:val="40"/>
          <w:szCs w:val="40"/>
        </w:rPr>
        <w:t xml:space="preserve">BW: </w:t>
      </w:r>
      <w:r>
        <w:rPr>
          <w:rFonts w:ascii="Times New Roman" w:hAnsi="Times New Roman" w:cs="Times New Roman"/>
          <w:sz w:val="40"/>
          <w:szCs w:val="40"/>
        </w:rPr>
        <w:t xml:space="preserve"> Solve the following system of equations </w:t>
      </w:r>
      <w:proofErr w:type="gramStart"/>
      <w:r>
        <w:rPr>
          <w:rFonts w:ascii="Times New Roman" w:hAnsi="Times New Roman" w:cs="Times New Roman"/>
          <w:sz w:val="40"/>
          <w:szCs w:val="40"/>
        </w:rPr>
        <w:t>( you</w:t>
      </w:r>
      <w:proofErr w:type="gramEnd"/>
      <w:r>
        <w:rPr>
          <w:rFonts w:ascii="Times New Roman" w:hAnsi="Times New Roman" w:cs="Times New Roman"/>
          <w:sz w:val="40"/>
          <w:szCs w:val="40"/>
        </w:rPr>
        <w:t xml:space="preserve"> will need to use substitution). When you are done, come up and get the worksheet.</w:t>
      </w:r>
    </w:p>
    <w:p w:rsidR="00683A1E" w:rsidRDefault="00EE0921"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2r+5s=-24</w:t>
      </w:r>
    </w:p>
    <w:p w:rsidR="00EE0921" w:rsidRDefault="00EE0921"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5s+t=28</w:t>
      </w:r>
    </w:p>
    <w:p w:rsidR="00EE0921" w:rsidRDefault="00EE0921"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2r-3s-3t=30</w:t>
      </w:r>
    </w:p>
    <w:p w:rsidR="00F87506" w:rsidRDefault="00F87506" w:rsidP="00700275">
      <w:pPr>
        <w:rPr>
          <w:rFonts w:ascii="Times New Roman" w:eastAsiaTheme="minorEastAsia" w:hAnsi="Times New Roman" w:cs="Times New Roman"/>
          <w:b/>
          <w:sz w:val="40"/>
          <w:szCs w:val="40"/>
        </w:rPr>
      </w:pPr>
    </w:p>
    <w:p w:rsidR="00F87506" w:rsidRDefault="00F87506"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11/8/19</w:t>
      </w:r>
    </w:p>
    <w:p w:rsidR="009F0C63" w:rsidRDefault="009F0C63"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11/4/19</w:t>
      </w:r>
    </w:p>
    <w:p w:rsidR="00F87506" w:rsidRDefault="00F87506"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solve a quadratic equation</w:t>
      </w:r>
      <w:r w:rsidR="009F0C63">
        <w:rPr>
          <w:rFonts w:ascii="Times New Roman" w:eastAsiaTheme="minorEastAsia" w:hAnsi="Times New Roman" w:cs="Times New Roman"/>
          <w:sz w:val="40"/>
          <w:szCs w:val="40"/>
        </w:rPr>
        <w:t xml:space="preserve"> using square roots or factoring?</w:t>
      </w:r>
    </w:p>
    <w:p w:rsidR="009F0C63" w:rsidRDefault="009F0C63" w:rsidP="00700275">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QUICKWRITE: Take the next 7 minutes to write down everything you remember about quadratic equations and how to solve them? Write down how you felt about them in Algebra 1, what made sense, what didn’t, etc. </w:t>
      </w:r>
    </w:p>
    <w:p w:rsidR="0010552A" w:rsidRDefault="0010552A" w:rsidP="00700275">
      <w:pPr>
        <w:rPr>
          <w:rFonts w:ascii="Times New Roman" w:eastAsiaTheme="minorEastAsia" w:hAnsi="Times New Roman" w:cs="Times New Roman"/>
          <w:b/>
          <w:sz w:val="40"/>
          <w:szCs w:val="40"/>
        </w:rPr>
      </w:pPr>
    </w:p>
    <w:p w:rsidR="0010552A" w:rsidRDefault="0010552A" w:rsidP="00700275">
      <w:pPr>
        <w:rPr>
          <w:rFonts w:ascii="Times New Roman" w:eastAsiaTheme="minorEastAsia" w:hAnsi="Times New Roman" w:cs="Times New Roman"/>
          <w:b/>
          <w:sz w:val="40"/>
          <w:szCs w:val="40"/>
        </w:rPr>
      </w:pPr>
    </w:p>
    <w:p w:rsidR="0010552A" w:rsidRDefault="0010552A"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11/18/19</w:t>
      </w:r>
    </w:p>
    <w:p w:rsidR="0010552A" w:rsidRDefault="0010552A" w:rsidP="00700275">
      <w:pPr>
        <w:rPr>
          <w:rFonts w:ascii="Times New Roman" w:eastAsiaTheme="minorEastAsia" w:hAnsi="Times New Roman" w:cs="Times New Roman"/>
          <w:b/>
          <w:sz w:val="40"/>
          <w:szCs w:val="40"/>
        </w:rPr>
      </w:pPr>
    </w:p>
    <w:p w:rsidR="0010552A" w:rsidRPr="0010552A" w:rsidRDefault="0010552A" w:rsidP="00700275">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w:t>
      </w:r>
    </w:p>
    <w:p w:rsidR="00FF2F96" w:rsidRPr="00FF2F96" w:rsidRDefault="00FF2F96" w:rsidP="00700275">
      <w:pPr>
        <w:rPr>
          <w:rFonts w:ascii="Times New Roman" w:eastAsiaTheme="minorEastAsia" w:hAnsi="Times New Roman" w:cs="Times New Roman"/>
          <w:sz w:val="40"/>
          <w:szCs w:val="40"/>
        </w:rPr>
      </w:pPr>
    </w:p>
    <w:p w:rsidR="00700275" w:rsidRPr="00922D05" w:rsidRDefault="00700275" w:rsidP="00412F4D">
      <w:pPr>
        <w:rPr>
          <w:rFonts w:ascii="Times New Roman" w:eastAsiaTheme="minorEastAsia" w:hAnsi="Times New Roman" w:cs="Times New Roman"/>
          <w:sz w:val="40"/>
          <w:szCs w:val="40"/>
        </w:rPr>
      </w:pPr>
    </w:p>
    <w:p w:rsidR="000C1265" w:rsidRDefault="005807D8"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11/6/19</w:t>
      </w:r>
    </w:p>
    <w:p w:rsidR="005807D8" w:rsidRDefault="005807D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How do I solve a quadratic equation by completing the square?</w:t>
      </w:r>
    </w:p>
    <w:p w:rsidR="005807D8" w:rsidRDefault="005807D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Solve the following quadratic equation:</w:t>
      </w:r>
    </w:p>
    <w:p w:rsidR="005807D8" w:rsidRPr="006E011B" w:rsidRDefault="005807D8" w:rsidP="00412F4D">
      <w:pPr>
        <w:rPr>
          <w:rFonts w:ascii="Times New Roman" w:eastAsiaTheme="minorEastAsia" w:hAnsi="Times New Roman" w:cs="Times New Roman"/>
          <w:sz w:val="40"/>
          <w:szCs w:val="40"/>
        </w:rPr>
      </w:pPr>
      <m:oMathPara>
        <m:oMath>
          <m:r>
            <w:rPr>
              <w:rFonts w:ascii="Cambria Math" w:eastAsiaTheme="minorEastAsia" w:hAnsi="Cambria Math" w:cs="Times New Roman"/>
              <w:sz w:val="40"/>
              <w:szCs w:val="40"/>
            </w:rPr>
            <m:t>3</m:t>
          </m:r>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x</m:t>
              </m:r>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12x+6=0</m:t>
          </m:r>
        </m:oMath>
      </m:oMathPara>
    </w:p>
    <w:p w:rsidR="006E011B" w:rsidRPr="006E011B" w:rsidRDefault="006E011B"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11/7/19</w:t>
      </w:r>
    </w:p>
    <w:p w:rsidR="006E011B" w:rsidRDefault="006E011B"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solve quadratic equations by completing the square?</w:t>
      </w:r>
    </w:p>
    <w:p w:rsidR="006E011B" w:rsidRDefault="006E011B"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down the steps to follow in solving </w:t>
      </w:r>
      <w:proofErr w:type="gramStart"/>
      <w:r>
        <w:rPr>
          <w:rFonts w:ascii="Times New Roman" w:eastAsiaTheme="minorEastAsia" w:hAnsi="Times New Roman" w:cs="Times New Roman"/>
          <w:sz w:val="40"/>
          <w:szCs w:val="40"/>
        </w:rPr>
        <w:t>the a</w:t>
      </w:r>
      <w:proofErr w:type="gramEnd"/>
      <w:r>
        <w:rPr>
          <w:rFonts w:ascii="Times New Roman" w:eastAsiaTheme="minorEastAsia" w:hAnsi="Times New Roman" w:cs="Times New Roman"/>
          <w:sz w:val="40"/>
          <w:szCs w:val="40"/>
        </w:rPr>
        <w:t xml:space="preserve"> quadratic by completing the square. </w:t>
      </w:r>
    </w:p>
    <w:p w:rsidR="0002774E" w:rsidRPr="0002774E" w:rsidRDefault="0002774E"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11/15/19</w:t>
      </w:r>
    </w:p>
    <w:p w:rsidR="0002774E" w:rsidRDefault="0002774E"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11/12/19</w:t>
      </w:r>
    </w:p>
    <w:p w:rsidR="0002774E" w:rsidRDefault="0002774E"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use </w:t>
      </w:r>
      <w:r w:rsidR="00AB2741">
        <w:rPr>
          <w:rFonts w:ascii="Times New Roman" w:eastAsiaTheme="minorEastAsia" w:hAnsi="Times New Roman" w:cs="Times New Roman"/>
          <w:sz w:val="40"/>
          <w:szCs w:val="40"/>
        </w:rPr>
        <w:t>the quadratic formula to solve quadratic equations</w:t>
      </w:r>
      <w:r>
        <w:rPr>
          <w:rFonts w:ascii="Times New Roman" w:eastAsiaTheme="minorEastAsia" w:hAnsi="Times New Roman" w:cs="Times New Roman"/>
          <w:sz w:val="40"/>
          <w:szCs w:val="40"/>
        </w:rPr>
        <w:t>?</w:t>
      </w:r>
    </w:p>
    <w:p w:rsidR="0002774E" w:rsidRPr="0002774E" w:rsidRDefault="0002774E"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down the steps to following in solving a quadratic equation by completing the square. </w:t>
      </w:r>
    </w:p>
    <w:p w:rsidR="00751702" w:rsidRDefault="0010552A"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11/23/19</w:t>
      </w:r>
    </w:p>
    <w:p w:rsidR="0010552A" w:rsidRDefault="0010552A"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11/18/19</w:t>
      </w:r>
    </w:p>
    <w:p w:rsidR="0010552A" w:rsidRDefault="0010552A"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use complex numbers to help solve quadratic equations?</w:t>
      </w:r>
    </w:p>
    <w:p w:rsidR="0010552A" w:rsidRDefault="0010552A"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Try to solve the following quadratic equation. If you can, great, if not, write down why you can’t finish</w:t>
      </w:r>
      <w:proofErr w:type="gramStart"/>
      <w:r>
        <w:rPr>
          <w:rFonts w:ascii="Times New Roman" w:eastAsiaTheme="minorEastAsia" w:hAnsi="Times New Roman" w:cs="Times New Roman"/>
          <w:sz w:val="40"/>
          <w:szCs w:val="40"/>
        </w:rPr>
        <w:t>…..</w:t>
      </w:r>
      <w:proofErr w:type="gramEnd"/>
      <w:r>
        <w:rPr>
          <w:rFonts w:ascii="Times New Roman" w:eastAsiaTheme="minorEastAsia" w:hAnsi="Times New Roman" w:cs="Times New Roman"/>
          <w:sz w:val="40"/>
          <w:szCs w:val="40"/>
        </w:rPr>
        <w:t xml:space="preserve"> (hint: you shouldn’t be able to finish)</w:t>
      </w:r>
    </w:p>
    <w:p w:rsidR="0010552A" w:rsidRPr="00E44217" w:rsidRDefault="00535149" w:rsidP="00412F4D">
      <w:pPr>
        <w:rPr>
          <w:rFonts w:ascii="Times New Roman" w:eastAsiaTheme="minorEastAsia" w:hAnsi="Times New Roman" w:cs="Times New Roman"/>
          <w:sz w:val="40"/>
          <w:szCs w:val="40"/>
        </w:rPr>
      </w:pPr>
      <m:oMathPara>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4x</m:t>
              </m:r>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x+14=0</m:t>
          </m:r>
        </m:oMath>
      </m:oMathPara>
    </w:p>
    <w:p w:rsidR="00E44217" w:rsidRPr="00E44217" w:rsidRDefault="00E44217"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11/19/19</w:t>
      </w:r>
    </w:p>
    <w:p w:rsidR="00E44217" w:rsidRDefault="00E4421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multiply, divide, add, subtract, and graph complex numbers?</w:t>
      </w:r>
    </w:p>
    <w:p w:rsidR="00E44217" w:rsidRDefault="00E4421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out the iterations of </w:t>
      </w:r>
      <m:oMath>
        <m:r>
          <w:rPr>
            <w:rFonts w:ascii="Cambria Math" w:eastAsiaTheme="minorEastAsia" w:hAnsi="Cambria Math" w:cs="Times New Roman"/>
            <w:sz w:val="40"/>
            <w:szCs w:val="40"/>
          </w:rPr>
          <m:t xml:space="preserve">i, </m:t>
        </m:r>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i</m:t>
            </m:r>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 xml:space="preserve">…………to </m:t>
        </m:r>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i</m:t>
            </m:r>
          </m:e>
          <m:sup>
            <m:r>
              <w:rPr>
                <w:rFonts w:ascii="Cambria Math" w:eastAsiaTheme="minorEastAsia" w:hAnsi="Cambria Math" w:cs="Times New Roman"/>
                <w:sz w:val="40"/>
                <w:szCs w:val="40"/>
              </w:rPr>
              <m:t>8</m:t>
            </m:r>
          </m:sup>
        </m:sSup>
      </m:oMath>
      <w:r>
        <w:rPr>
          <w:rFonts w:ascii="Times New Roman" w:eastAsiaTheme="minorEastAsia" w:hAnsi="Times New Roman" w:cs="Times New Roman"/>
          <w:sz w:val="40"/>
          <w:szCs w:val="40"/>
        </w:rPr>
        <w:t xml:space="preserve"> and what each one equals, </w:t>
      </w:r>
      <m:oMath>
        <m:r>
          <w:rPr>
            <w:rFonts w:ascii="Cambria Math" w:eastAsiaTheme="minorEastAsia" w:hAnsi="Cambria Math" w:cs="Times New Roman"/>
            <w:sz w:val="40"/>
            <w:szCs w:val="40"/>
          </w:rPr>
          <m:t>i, -1,-i, or 1.</m:t>
        </m:r>
      </m:oMath>
    </w:p>
    <w:p w:rsidR="0090295B" w:rsidRDefault="0090295B" w:rsidP="00412F4D">
      <w:pPr>
        <w:rPr>
          <w:rFonts w:ascii="Times New Roman" w:eastAsiaTheme="minorEastAsia" w:hAnsi="Times New Roman" w:cs="Times New Roman"/>
          <w:sz w:val="40"/>
          <w:szCs w:val="40"/>
        </w:rPr>
      </w:pPr>
    </w:p>
    <w:p w:rsidR="0090295B" w:rsidRDefault="0090295B"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12/6/19</w:t>
      </w:r>
    </w:p>
    <w:p w:rsidR="0090295B" w:rsidRDefault="0090295B"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12/2/19</w:t>
      </w:r>
    </w:p>
    <w:p w:rsidR="0090295B" w:rsidRDefault="0090295B"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hat is the vertex form of a quadratic equation?</w:t>
      </w:r>
    </w:p>
    <w:p w:rsidR="0090295B" w:rsidRDefault="0090295B"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What are you planning to do to improve your grade between now and December 20?</w:t>
      </w:r>
    </w:p>
    <w:p w:rsidR="002643F8" w:rsidRDefault="002643F8" w:rsidP="00412F4D">
      <w:pPr>
        <w:rPr>
          <w:rFonts w:ascii="Times New Roman" w:eastAsiaTheme="minorEastAsia" w:hAnsi="Times New Roman" w:cs="Times New Roman"/>
          <w:b/>
          <w:sz w:val="40"/>
          <w:szCs w:val="40"/>
        </w:rPr>
      </w:pPr>
    </w:p>
    <w:p w:rsidR="002643F8" w:rsidRDefault="002643F8" w:rsidP="00412F4D">
      <w:pPr>
        <w:rPr>
          <w:rFonts w:ascii="Times New Roman" w:eastAsiaTheme="minorEastAsia" w:hAnsi="Times New Roman" w:cs="Times New Roman"/>
          <w:b/>
          <w:sz w:val="40"/>
          <w:szCs w:val="40"/>
        </w:rPr>
      </w:pPr>
    </w:p>
    <w:p w:rsidR="002643F8" w:rsidRDefault="002643F8"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TUESDAY 12/3/19</w:t>
      </w:r>
    </w:p>
    <w:p w:rsidR="002643F8" w:rsidRDefault="002643F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use vertex form to graph quadratics?</w:t>
      </w:r>
    </w:p>
    <w:p w:rsidR="002643F8" w:rsidRDefault="002643F8"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down the summary from your notes yesterday. Also write down the steps for graphing a quad</w:t>
      </w:r>
      <w:r w:rsidR="00590544">
        <w:rPr>
          <w:rFonts w:ascii="Times New Roman" w:eastAsiaTheme="minorEastAsia" w:hAnsi="Times New Roman" w:cs="Times New Roman"/>
          <w:sz w:val="40"/>
          <w:szCs w:val="40"/>
        </w:rPr>
        <w:t>ratic that I gave you yesterday</w:t>
      </w:r>
      <w:r>
        <w:rPr>
          <w:rFonts w:ascii="Times New Roman" w:eastAsiaTheme="minorEastAsia" w:hAnsi="Times New Roman" w:cs="Times New Roman"/>
          <w:sz w:val="40"/>
          <w:szCs w:val="40"/>
        </w:rPr>
        <w:t>.</w:t>
      </w:r>
    </w:p>
    <w:p w:rsidR="00590544" w:rsidRDefault="00590544"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12/4/19</w:t>
      </w:r>
    </w:p>
    <w:p w:rsidR="00590544" w:rsidRDefault="00590544"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graph from standard form?</w:t>
      </w:r>
    </w:p>
    <w:p w:rsidR="002643F8" w:rsidRDefault="00590544"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hat is the standard form of a quadratic equation. Do you remember how to graph from </w:t>
      </w:r>
      <w:r w:rsidR="00F15277">
        <w:rPr>
          <w:rFonts w:ascii="Times New Roman" w:eastAsiaTheme="minorEastAsia" w:hAnsi="Times New Roman" w:cs="Times New Roman"/>
          <w:sz w:val="40"/>
          <w:szCs w:val="40"/>
        </w:rPr>
        <w:t>it… if so, what do you remember?</w:t>
      </w:r>
    </w:p>
    <w:p w:rsidR="00F15277" w:rsidRDefault="00F15277"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12/6/19</w:t>
      </w:r>
    </w:p>
    <w:p w:rsidR="00F15277" w:rsidRDefault="00F1527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well do I understand graphing a quadratic function?</w:t>
      </w:r>
    </w:p>
    <w:p w:rsidR="00F15277" w:rsidRDefault="00F1527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down the steps for graphing a quadratic function in standard form.</w:t>
      </w:r>
    </w:p>
    <w:p w:rsidR="00FE7F45" w:rsidRDefault="00FE7F45"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1/10/20</w:t>
      </w:r>
    </w:p>
    <w:p w:rsidR="00FE7F45" w:rsidRDefault="00FE7F45"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1/6/20</w:t>
      </w:r>
    </w:p>
    <w:p w:rsidR="00FE7F45" w:rsidRDefault="00FE7F4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find the nth root of a number?</w:t>
      </w:r>
    </w:p>
    <w:p w:rsidR="00FE7F45" w:rsidRDefault="00FE7F4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proofErr w:type="spellStart"/>
      <w:r>
        <w:rPr>
          <w:rFonts w:ascii="Times New Roman" w:eastAsiaTheme="minorEastAsia" w:hAnsi="Times New Roman" w:cs="Times New Roman"/>
          <w:sz w:val="40"/>
          <w:szCs w:val="40"/>
        </w:rPr>
        <w:t>Quickwrite</w:t>
      </w:r>
      <w:proofErr w:type="spellEnd"/>
      <w:r>
        <w:rPr>
          <w:rFonts w:ascii="Times New Roman" w:eastAsiaTheme="minorEastAsia" w:hAnsi="Times New Roman" w:cs="Times New Roman"/>
          <w:sz w:val="40"/>
          <w:szCs w:val="40"/>
        </w:rPr>
        <w:t>: Given 7 minutes, write d</w:t>
      </w:r>
      <w:r w:rsidR="00957486">
        <w:rPr>
          <w:rFonts w:ascii="Times New Roman" w:eastAsiaTheme="minorEastAsia" w:hAnsi="Times New Roman" w:cs="Times New Roman"/>
          <w:sz w:val="40"/>
          <w:szCs w:val="40"/>
        </w:rPr>
        <w:t>own everything you remember abo</w:t>
      </w:r>
      <w:r>
        <w:rPr>
          <w:rFonts w:ascii="Times New Roman" w:eastAsiaTheme="minorEastAsia" w:hAnsi="Times New Roman" w:cs="Times New Roman"/>
          <w:sz w:val="40"/>
          <w:szCs w:val="40"/>
        </w:rPr>
        <w:t xml:space="preserve">ut radicals and any questions you may have about the same. </w:t>
      </w:r>
    </w:p>
    <w:p w:rsidR="00613AE7" w:rsidRDefault="00702749"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lastRenderedPageBreak/>
        <w:t>TUESDAY 1/7/20</w:t>
      </w:r>
      <w:r w:rsidR="00613AE7">
        <w:rPr>
          <w:rFonts w:ascii="Times New Roman" w:eastAsiaTheme="minorEastAsia" w:hAnsi="Times New Roman" w:cs="Times New Roman"/>
          <w:b/>
          <w:sz w:val="40"/>
          <w:szCs w:val="40"/>
        </w:rPr>
        <w:br/>
        <w:t xml:space="preserve">EQ: </w:t>
      </w:r>
      <w:r w:rsidR="00613AE7">
        <w:rPr>
          <w:rFonts w:ascii="Times New Roman" w:eastAsiaTheme="minorEastAsia" w:hAnsi="Times New Roman" w:cs="Times New Roman"/>
          <w:sz w:val="40"/>
          <w:szCs w:val="40"/>
        </w:rPr>
        <w:t xml:space="preserve"> How do I add, subtract, and multiply radicals?</w:t>
      </w:r>
    </w:p>
    <w:p w:rsidR="00613AE7" w:rsidRDefault="00613AE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If there is a radical with a negative radicand and an even index, how many real answers will it have? What if the radicand was positive?</w:t>
      </w:r>
    </w:p>
    <w:p w:rsidR="004523AC" w:rsidRDefault="004523AC"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1/9/20</w:t>
      </w:r>
    </w:p>
    <w:p w:rsidR="004523AC" w:rsidRDefault="004523AC"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divide radicals?</w:t>
      </w:r>
    </w:p>
    <w:p w:rsidR="004523AC" w:rsidRDefault="004523AC"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BW:</w:t>
      </w:r>
      <w:r>
        <w:rPr>
          <w:rFonts w:ascii="Times New Roman" w:eastAsiaTheme="minorEastAsia" w:hAnsi="Times New Roman" w:cs="Times New Roman"/>
          <w:sz w:val="40"/>
          <w:szCs w:val="40"/>
        </w:rPr>
        <w:t xml:space="preserve"> How would you simplify </w:t>
      </w:r>
      <m:oMath>
        <m:f>
          <m:fPr>
            <m:ctrlPr>
              <w:rPr>
                <w:rFonts w:ascii="Cambria Math" w:eastAsiaTheme="minorEastAsia" w:hAnsi="Cambria Math" w:cs="Times New Roman"/>
                <w:i/>
                <w:sz w:val="40"/>
                <w:szCs w:val="40"/>
              </w:rPr>
            </m:ctrlPr>
          </m:fPr>
          <m:num>
            <m:r>
              <w:rPr>
                <w:rFonts w:ascii="Cambria Math" w:eastAsiaTheme="minorEastAsia" w:hAnsi="Cambria Math" w:cs="Times New Roman"/>
                <w:sz w:val="40"/>
                <w:szCs w:val="40"/>
              </w:rPr>
              <m:t>6</m:t>
            </m:r>
          </m:num>
          <m:den>
            <m:r>
              <w:rPr>
                <w:rFonts w:ascii="Cambria Math" w:eastAsiaTheme="minorEastAsia" w:hAnsi="Cambria Math" w:cs="Times New Roman"/>
                <w:sz w:val="40"/>
                <w:szCs w:val="40"/>
              </w:rPr>
              <m:t>(4-2i)</m:t>
            </m:r>
          </m:den>
        </m:f>
      </m:oMath>
      <w:r>
        <w:rPr>
          <w:rFonts w:ascii="Times New Roman" w:eastAsiaTheme="minorEastAsia" w:hAnsi="Times New Roman" w:cs="Times New Roman"/>
          <w:sz w:val="40"/>
          <w:szCs w:val="40"/>
        </w:rPr>
        <w:t>?</w:t>
      </w:r>
    </w:p>
    <w:p w:rsidR="00A530B5" w:rsidRDefault="00A530B5"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1/10/20</w:t>
      </w:r>
    </w:p>
    <w:p w:rsidR="00A530B5" w:rsidRDefault="00A530B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finish the assigned worksheets?</w:t>
      </w:r>
    </w:p>
    <w:p w:rsidR="00A530B5" w:rsidRDefault="00A530B5"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Simplify the following</w:t>
      </w:r>
    </w:p>
    <w:p w:rsidR="00A530B5" w:rsidRDefault="00A530B5" w:rsidP="00A530B5">
      <w:pPr>
        <w:pStyle w:val="ListParagraph"/>
        <w:numPr>
          <w:ilvl w:val="0"/>
          <w:numId w:val="3"/>
        </w:numPr>
        <w:rPr>
          <w:rFonts w:ascii="Times New Roman" w:eastAsiaTheme="minorEastAsia" w:hAnsi="Times New Roman" w:cs="Times New Roman"/>
          <w:sz w:val="40"/>
          <w:szCs w:val="40"/>
        </w:rPr>
      </w:pPr>
      <m:oMath>
        <m:r>
          <w:rPr>
            <w:rFonts w:ascii="Cambria Math" w:eastAsiaTheme="minorEastAsia" w:hAnsi="Cambria Math" w:cs="Times New Roman"/>
            <w:sz w:val="40"/>
            <w:szCs w:val="40"/>
          </w:rPr>
          <m:t xml:space="preserve"> </m:t>
        </m:r>
        <m:f>
          <m:fPr>
            <m:ctrlPr>
              <w:rPr>
                <w:rFonts w:ascii="Cambria Math" w:eastAsiaTheme="minorEastAsia" w:hAnsi="Cambria Math" w:cs="Times New Roman"/>
                <w:i/>
                <w:sz w:val="40"/>
                <w:szCs w:val="40"/>
              </w:rPr>
            </m:ctrlPr>
          </m:fPr>
          <m:num>
            <m:r>
              <w:rPr>
                <w:rFonts w:ascii="Cambria Math" w:eastAsiaTheme="minorEastAsia" w:hAnsi="Cambria Math" w:cs="Times New Roman"/>
                <w:sz w:val="40"/>
                <w:szCs w:val="40"/>
              </w:rPr>
              <m:t>7</m:t>
            </m:r>
            <m:rad>
              <m:radPr>
                <m:ctrlPr>
                  <w:rPr>
                    <w:rFonts w:ascii="Cambria Math" w:eastAsiaTheme="minorEastAsia" w:hAnsi="Cambria Math" w:cs="Times New Roman"/>
                    <w:i/>
                    <w:sz w:val="40"/>
                    <w:szCs w:val="40"/>
                  </w:rPr>
                </m:ctrlPr>
              </m:radPr>
              <m:deg>
                <m:r>
                  <w:rPr>
                    <w:rFonts w:ascii="Cambria Math" w:hAnsi="Cambria Math" w:cs="Times New Roman"/>
                    <w:sz w:val="40"/>
                    <w:szCs w:val="40"/>
                  </w:rPr>
                  <m:t>3</m:t>
                </m:r>
              </m:deg>
              <m:e>
                <m:r>
                  <w:rPr>
                    <w:rFonts w:ascii="Cambria Math" w:eastAsiaTheme="minorEastAsia" w:hAnsi="Cambria Math" w:cs="Times New Roman"/>
                    <w:sz w:val="40"/>
                    <w:szCs w:val="40"/>
                  </w:rPr>
                  <m:t>12</m:t>
                </m:r>
              </m:e>
            </m:rad>
          </m:num>
          <m:den>
            <m:r>
              <w:rPr>
                <w:rFonts w:ascii="Cambria Math" w:eastAsiaTheme="minorEastAsia" w:hAnsi="Cambria Math" w:cs="Times New Roman"/>
                <w:sz w:val="40"/>
                <w:szCs w:val="40"/>
              </w:rPr>
              <m:t>4</m:t>
            </m:r>
            <m:rad>
              <m:radPr>
                <m:ctrlPr>
                  <w:rPr>
                    <w:rFonts w:ascii="Cambria Math" w:eastAsiaTheme="minorEastAsia" w:hAnsi="Cambria Math" w:cs="Times New Roman"/>
                    <w:i/>
                    <w:sz w:val="40"/>
                    <w:szCs w:val="40"/>
                  </w:rPr>
                </m:ctrlPr>
              </m:radPr>
              <m:deg>
                <m:r>
                  <w:rPr>
                    <w:rFonts w:ascii="Cambria Math" w:hAnsi="Cambria Math" w:cs="Times New Roman"/>
                    <w:sz w:val="40"/>
                    <w:szCs w:val="40"/>
                  </w:rPr>
                  <m:t>3</m:t>
                </m:r>
              </m:deg>
              <m:e>
                <m:r>
                  <w:rPr>
                    <w:rFonts w:ascii="Cambria Math" w:eastAsiaTheme="minorEastAsia" w:hAnsi="Cambria Math" w:cs="Times New Roman"/>
                    <w:sz w:val="40"/>
                    <w:szCs w:val="40"/>
                  </w:rPr>
                  <m:t>7</m:t>
                </m:r>
              </m:e>
            </m:rad>
          </m:den>
        </m:f>
      </m:oMath>
    </w:p>
    <w:p w:rsidR="00A530B5" w:rsidRDefault="00535149" w:rsidP="00A530B5">
      <w:pPr>
        <w:pStyle w:val="ListParagraph"/>
        <w:numPr>
          <w:ilvl w:val="0"/>
          <w:numId w:val="3"/>
        </w:numPr>
        <w:rPr>
          <w:rFonts w:ascii="Times New Roman" w:eastAsiaTheme="minorEastAsia" w:hAnsi="Times New Roman" w:cs="Times New Roman"/>
          <w:sz w:val="40"/>
          <w:szCs w:val="40"/>
        </w:rPr>
      </w:pPr>
      <m:oMath>
        <m:f>
          <m:fPr>
            <m:ctrlPr>
              <w:rPr>
                <w:rFonts w:ascii="Cambria Math" w:eastAsiaTheme="minorEastAsia" w:hAnsi="Cambria Math" w:cs="Times New Roman"/>
                <w:i/>
                <w:sz w:val="40"/>
                <w:szCs w:val="40"/>
              </w:rPr>
            </m:ctrlPr>
          </m:fPr>
          <m:num>
            <m:r>
              <w:rPr>
                <w:rFonts w:ascii="Cambria Math" w:eastAsiaTheme="minorEastAsia" w:hAnsi="Cambria Math" w:cs="Times New Roman"/>
                <w:sz w:val="40"/>
                <w:szCs w:val="40"/>
              </w:rPr>
              <m:t>8</m:t>
            </m:r>
          </m:num>
          <m:den>
            <m:r>
              <w:rPr>
                <w:rFonts w:ascii="Cambria Math" w:eastAsiaTheme="minorEastAsia" w:hAnsi="Cambria Math" w:cs="Times New Roman"/>
                <w:sz w:val="40"/>
                <w:szCs w:val="40"/>
              </w:rPr>
              <m:t>3-</m:t>
            </m:r>
            <m:rad>
              <m:radPr>
                <m:degHide m:val="1"/>
                <m:ctrlPr>
                  <w:rPr>
                    <w:rFonts w:ascii="Cambria Math" w:eastAsiaTheme="minorEastAsia" w:hAnsi="Cambria Math" w:cs="Times New Roman"/>
                    <w:i/>
                    <w:sz w:val="40"/>
                    <w:szCs w:val="40"/>
                  </w:rPr>
                </m:ctrlPr>
              </m:radPr>
              <m:deg/>
              <m:e>
                <m:r>
                  <w:rPr>
                    <w:rFonts w:ascii="Cambria Math" w:eastAsiaTheme="minorEastAsia" w:hAnsi="Cambria Math" w:cs="Times New Roman"/>
                    <w:sz w:val="40"/>
                    <w:szCs w:val="40"/>
                  </w:rPr>
                  <m:t>2</m:t>
                </m:r>
              </m:e>
            </m:rad>
          </m:den>
        </m:f>
      </m:oMath>
    </w:p>
    <w:p w:rsidR="00F05716" w:rsidRDefault="00F05716" w:rsidP="00F05716">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1/17/20</w:t>
      </w:r>
    </w:p>
    <w:p w:rsidR="00F05716" w:rsidRDefault="00F05716" w:rsidP="00F05716">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1/13/20</w:t>
      </w:r>
    </w:p>
    <w:p w:rsidR="00F05716" w:rsidRDefault="00F05716" w:rsidP="00F05716">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apply what I know about exponents to solve problems with fractional exponents?</w:t>
      </w:r>
    </w:p>
    <w:p w:rsidR="00F05716" w:rsidRDefault="00F05716" w:rsidP="00F05716">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rite a summary of your notes from last week. It should be </w:t>
      </w:r>
      <w:r>
        <w:rPr>
          <w:rFonts w:ascii="Times New Roman" w:eastAsiaTheme="minorEastAsia" w:hAnsi="Times New Roman" w:cs="Times New Roman"/>
          <w:i/>
          <w:sz w:val="40"/>
          <w:szCs w:val="40"/>
        </w:rPr>
        <w:t>at least</w:t>
      </w:r>
      <w:r>
        <w:rPr>
          <w:rFonts w:ascii="Times New Roman" w:eastAsiaTheme="minorEastAsia" w:hAnsi="Times New Roman" w:cs="Times New Roman"/>
          <w:sz w:val="40"/>
          <w:szCs w:val="40"/>
        </w:rPr>
        <w:t xml:space="preserve"> two sentences and make sense. </w:t>
      </w:r>
    </w:p>
    <w:p w:rsidR="004A57C0" w:rsidRDefault="004A57C0" w:rsidP="00F05716">
      <w:pPr>
        <w:rPr>
          <w:rFonts w:ascii="Times New Roman" w:eastAsiaTheme="minorEastAsia" w:hAnsi="Times New Roman" w:cs="Times New Roman"/>
          <w:b/>
          <w:sz w:val="40"/>
          <w:szCs w:val="40"/>
        </w:rPr>
      </w:pPr>
    </w:p>
    <w:p w:rsidR="004A57C0" w:rsidRDefault="004A57C0" w:rsidP="00F05716">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TUESDAY 1/14/20</w:t>
      </w:r>
    </w:p>
    <w:p w:rsidR="004A57C0" w:rsidRDefault="004A57C0" w:rsidP="00F05716">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finish the assigned worksheet?</w:t>
      </w:r>
    </w:p>
    <w:p w:rsidR="004A57C0" w:rsidRPr="004A57C0" w:rsidRDefault="004A57C0" w:rsidP="00F05716">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Yesterday, you were given several </w:t>
      </w:r>
      <w:r>
        <w:rPr>
          <w:rFonts w:ascii="Times New Roman" w:eastAsiaTheme="minorEastAsia" w:hAnsi="Times New Roman" w:cs="Times New Roman"/>
          <w:i/>
          <w:sz w:val="40"/>
          <w:szCs w:val="40"/>
        </w:rPr>
        <w:t xml:space="preserve">rules </w:t>
      </w:r>
      <w:r>
        <w:rPr>
          <w:rFonts w:ascii="Times New Roman" w:eastAsiaTheme="minorEastAsia" w:hAnsi="Times New Roman" w:cs="Times New Roman"/>
          <w:sz w:val="40"/>
          <w:szCs w:val="40"/>
        </w:rPr>
        <w:t xml:space="preserve">for how exponents interact with each other. Copy </w:t>
      </w:r>
      <w:proofErr w:type="gramStart"/>
      <w:r>
        <w:rPr>
          <w:rFonts w:ascii="Times New Roman" w:eastAsiaTheme="minorEastAsia" w:hAnsi="Times New Roman" w:cs="Times New Roman"/>
          <w:i/>
          <w:sz w:val="40"/>
          <w:szCs w:val="40"/>
        </w:rPr>
        <w:t xml:space="preserve">all </w:t>
      </w:r>
      <w:r>
        <w:rPr>
          <w:rFonts w:ascii="Times New Roman" w:eastAsiaTheme="minorEastAsia" w:hAnsi="Times New Roman" w:cs="Times New Roman"/>
          <w:sz w:val="40"/>
          <w:szCs w:val="40"/>
        </w:rPr>
        <w:t xml:space="preserve"> of</w:t>
      </w:r>
      <w:proofErr w:type="gramEnd"/>
      <w:r>
        <w:rPr>
          <w:rFonts w:ascii="Times New Roman" w:eastAsiaTheme="minorEastAsia" w:hAnsi="Times New Roman" w:cs="Times New Roman"/>
          <w:sz w:val="40"/>
          <w:szCs w:val="40"/>
        </w:rPr>
        <w:t xml:space="preserve"> those rules into your bellwork.</w:t>
      </w:r>
    </w:p>
    <w:p w:rsidR="004A57C0" w:rsidRDefault="00C1740E" w:rsidP="00F05716">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1/15/20</w:t>
      </w:r>
    </w:p>
    <w:p w:rsidR="00C1740E" w:rsidRDefault="00C1740E" w:rsidP="00F05716">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solve radical equation?</w:t>
      </w:r>
    </w:p>
    <w:p w:rsidR="00C1740E" w:rsidRDefault="00C1740E" w:rsidP="00F05716">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Try to solve the following equation…</w:t>
      </w:r>
    </w:p>
    <w:p w:rsidR="00C1740E" w:rsidRDefault="00C1740E" w:rsidP="00F05716">
      <w:pPr>
        <w:rPr>
          <w:rFonts w:ascii="Times New Roman" w:eastAsiaTheme="minorEastAsia" w:hAnsi="Times New Roman" w:cs="Times New Roman"/>
          <w:sz w:val="40"/>
          <w:szCs w:val="40"/>
        </w:rPr>
      </w:pPr>
      <w:r>
        <w:rPr>
          <w:rFonts w:ascii="Times New Roman" w:eastAsiaTheme="minorEastAsia" w:hAnsi="Times New Roman" w:cs="Times New Roman"/>
          <w:sz w:val="40"/>
          <w:szCs w:val="40"/>
        </w:rPr>
        <w:tab/>
      </w:r>
      <m:oMath>
        <m:rad>
          <m:radPr>
            <m:degHide m:val="1"/>
            <m:ctrlPr>
              <w:rPr>
                <w:rFonts w:ascii="Cambria Math" w:eastAsiaTheme="minorEastAsia" w:hAnsi="Cambria Math" w:cs="Times New Roman"/>
                <w:i/>
                <w:sz w:val="40"/>
                <w:szCs w:val="40"/>
              </w:rPr>
            </m:ctrlPr>
          </m:radPr>
          <m:deg/>
          <m:e>
            <m:r>
              <w:rPr>
                <w:rFonts w:ascii="Cambria Math" w:eastAsiaTheme="minorEastAsia" w:hAnsi="Cambria Math" w:cs="Times New Roman"/>
                <w:sz w:val="40"/>
                <w:szCs w:val="40"/>
              </w:rPr>
              <m:t>2x-1</m:t>
            </m:r>
          </m:e>
        </m:rad>
        <m:r>
          <w:rPr>
            <w:rFonts w:ascii="Cambria Math" w:eastAsiaTheme="minorEastAsia" w:hAnsi="Cambria Math" w:cs="Times New Roman"/>
            <w:sz w:val="40"/>
            <w:szCs w:val="40"/>
          </w:rPr>
          <m:t>=3</m:t>
        </m:r>
      </m:oMath>
    </w:p>
    <w:p w:rsidR="004E21E9" w:rsidRDefault="004E21E9" w:rsidP="00F05716">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1/16/20</w:t>
      </w:r>
    </w:p>
    <w:p w:rsidR="004E21E9" w:rsidRDefault="004E21E9" w:rsidP="00F05716">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Same as yesterday</w:t>
      </w:r>
    </w:p>
    <w:p w:rsidR="004E21E9" w:rsidRDefault="004E21E9" w:rsidP="00F05716">
      <w:pPr>
        <w:rPr>
          <w:rFonts w:ascii="Times New Roman" w:eastAsiaTheme="minorEastAsia" w:hAnsi="Times New Roman" w:cs="Times New Roman"/>
          <w:sz w:val="40"/>
          <w:szCs w:val="40"/>
        </w:rPr>
      </w:pPr>
      <w:proofErr w:type="gramStart"/>
      <w:r>
        <w:rPr>
          <w:rFonts w:ascii="Times New Roman" w:eastAsiaTheme="minorEastAsia" w:hAnsi="Times New Roman" w:cs="Times New Roman"/>
          <w:b/>
          <w:sz w:val="40"/>
          <w:szCs w:val="40"/>
        </w:rPr>
        <w:t>BW :</w:t>
      </w:r>
      <w:proofErr w:type="gramEnd"/>
      <w:r>
        <w:rPr>
          <w:rFonts w:ascii="Times New Roman" w:eastAsiaTheme="minorEastAsia" w:hAnsi="Times New Roman" w:cs="Times New Roman"/>
          <w:b/>
          <w:sz w:val="40"/>
          <w:szCs w:val="40"/>
        </w:rPr>
        <w:t xml:space="preserve"> </w:t>
      </w:r>
      <w:r>
        <w:rPr>
          <w:rFonts w:ascii="Times New Roman" w:eastAsiaTheme="minorEastAsia" w:hAnsi="Times New Roman" w:cs="Times New Roman"/>
          <w:sz w:val="40"/>
          <w:szCs w:val="40"/>
        </w:rPr>
        <w:t xml:space="preserve"> Explain what you would do to solve the equations below. (Use complete sentences please.)</w:t>
      </w:r>
    </w:p>
    <w:p w:rsidR="004E21E9" w:rsidRDefault="004E21E9" w:rsidP="00F05716">
      <w:pPr>
        <w:rPr>
          <w:rFonts w:ascii="Times New Roman" w:eastAsiaTheme="minorEastAsia" w:hAnsi="Times New Roman" w:cs="Times New Roman"/>
          <w:sz w:val="40"/>
          <w:szCs w:val="40"/>
        </w:rPr>
      </w:pPr>
    </w:p>
    <w:p w:rsidR="004E21E9" w:rsidRPr="004E21E9" w:rsidRDefault="00535149" w:rsidP="004E21E9">
      <w:pPr>
        <w:pStyle w:val="ListParagraph"/>
        <w:numPr>
          <w:ilvl w:val="0"/>
          <w:numId w:val="4"/>
        </w:numPr>
        <w:rPr>
          <w:rFonts w:ascii="Times New Roman" w:eastAsiaTheme="minorEastAsia" w:hAnsi="Times New Roman" w:cs="Times New Roman"/>
          <w:sz w:val="40"/>
          <w:szCs w:val="40"/>
        </w:rPr>
      </w:pPr>
      <m:oMath>
        <m:rad>
          <m:radPr>
            <m:degHide m:val="1"/>
            <m:ctrlPr>
              <w:rPr>
                <w:rFonts w:ascii="Cambria Math" w:eastAsiaTheme="minorEastAsia" w:hAnsi="Cambria Math" w:cs="Times New Roman"/>
                <w:i/>
                <w:sz w:val="40"/>
                <w:szCs w:val="40"/>
              </w:rPr>
            </m:ctrlPr>
          </m:radPr>
          <m:deg/>
          <m:e>
            <m:r>
              <w:rPr>
                <w:rFonts w:ascii="Cambria Math" w:eastAsiaTheme="minorEastAsia" w:hAnsi="Cambria Math" w:cs="Times New Roman"/>
                <w:sz w:val="40"/>
                <w:szCs w:val="40"/>
              </w:rPr>
              <m:t>x</m:t>
            </m:r>
          </m:e>
        </m:rad>
        <m:r>
          <w:rPr>
            <w:rFonts w:ascii="Cambria Math" w:eastAsiaTheme="minorEastAsia" w:hAnsi="Cambria Math" w:cs="Times New Roman"/>
            <w:sz w:val="40"/>
            <w:szCs w:val="40"/>
          </w:rPr>
          <m:t>-2=4</m:t>
        </m:r>
      </m:oMath>
    </w:p>
    <w:p w:rsidR="004E21E9" w:rsidRDefault="00535149" w:rsidP="004E21E9">
      <w:pPr>
        <w:pStyle w:val="ListParagraph"/>
        <w:numPr>
          <w:ilvl w:val="0"/>
          <w:numId w:val="4"/>
        </w:numPr>
        <w:rPr>
          <w:rFonts w:ascii="Times New Roman" w:eastAsiaTheme="minorEastAsia" w:hAnsi="Times New Roman" w:cs="Times New Roman"/>
          <w:sz w:val="40"/>
          <w:szCs w:val="40"/>
        </w:rPr>
      </w:pPr>
      <m:oMath>
        <m:rad>
          <m:radPr>
            <m:ctrlPr>
              <w:rPr>
                <w:rFonts w:ascii="Cambria Math" w:eastAsiaTheme="minorEastAsia" w:hAnsi="Cambria Math" w:cs="Times New Roman"/>
                <w:i/>
                <w:sz w:val="40"/>
                <w:szCs w:val="40"/>
              </w:rPr>
            </m:ctrlPr>
          </m:radPr>
          <m:deg>
            <m:r>
              <w:rPr>
                <w:rFonts w:ascii="Cambria Math" w:eastAsiaTheme="minorEastAsia" w:hAnsi="Cambria Math" w:cs="Times New Roman"/>
                <w:sz w:val="40"/>
                <w:szCs w:val="40"/>
              </w:rPr>
              <m:t>3</m:t>
            </m:r>
          </m:deg>
          <m:e>
            <m:r>
              <w:rPr>
                <w:rFonts w:ascii="Cambria Math" w:eastAsiaTheme="minorEastAsia" w:hAnsi="Cambria Math" w:cs="Times New Roman"/>
                <w:sz w:val="40"/>
                <w:szCs w:val="40"/>
              </w:rPr>
              <m:t>x</m:t>
            </m:r>
          </m:e>
        </m:rad>
        <m:r>
          <w:rPr>
            <w:rFonts w:ascii="Cambria Math" w:eastAsiaTheme="minorEastAsia" w:hAnsi="Cambria Math" w:cs="Times New Roman"/>
            <w:sz w:val="40"/>
            <w:szCs w:val="40"/>
          </w:rPr>
          <m:t>-2=4</m:t>
        </m:r>
      </m:oMath>
    </w:p>
    <w:p w:rsidR="008F436D" w:rsidRDefault="008F436D" w:rsidP="008F436D">
      <w:pPr>
        <w:rPr>
          <w:rFonts w:ascii="Times New Roman" w:eastAsiaTheme="minorEastAsia" w:hAnsi="Times New Roman" w:cs="Times New Roman"/>
          <w:sz w:val="40"/>
          <w:szCs w:val="40"/>
        </w:rPr>
      </w:pPr>
    </w:p>
    <w:p w:rsidR="008F436D" w:rsidRDefault="008F436D" w:rsidP="008F436D">
      <w:pPr>
        <w:rPr>
          <w:rFonts w:ascii="Times New Roman" w:eastAsiaTheme="minorEastAsia" w:hAnsi="Times New Roman" w:cs="Times New Roman"/>
          <w:b/>
          <w:sz w:val="40"/>
          <w:szCs w:val="40"/>
        </w:rPr>
      </w:pPr>
    </w:p>
    <w:p w:rsidR="008F436D" w:rsidRDefault="008F436D" w:rsidP="008F436D">
      <w:pPr>
        <w:rPr>
          <w:rFonts w:ascii="Times New Roman" w:eastAsiaTheme="minorEastAsia" w:hAnsi="Times New Roman" w:cs="Times New Roman"/>
          <w:b/>
          <w:sz w:val="40"/>
          <w:szCs w:val="40"/>
        </w:rPr>
      </w:pPr>
    </w:p>
    <w:p w:rsidR="008F436D" w:rsidRDefault="008F436D" w:rsidP="008F436D">
      <w:pPr>
        <w:rPr>
          <w:rFonts w:ascii="Times New Roman" w:eastAsiaTheme="minorEastAsia" w:hAnsi="Times New Roman" w:cs="Times New Roman"/>
          <w:b/>
          <w:sz w:val="40"/>
          <w:szCs w:val="40"/>
        </w:rPr>
      </w:pPr>
    </w:p>
    <w:p w:rsidR="008F436D" w:rsidRDefault="008F436D" w:rsidP="008F436D">
      <w:pPr>
        <w:rPr>
          <w:rFonts w:ascii="Times New Roman" w:eastAsiaTheme="minorEastAsia" w:hAnsi="Times New Roman" w:cs="Times New Roman"/>
          <w:b/>
          <w:sz w:val="40"/>
          <w:szCs w:val="40"/>
        </w:rPr>
      </w:pPr>
    </w:p>
    <w:p w:rsidR="008F436D" w:rsidRDefault="008F436D"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DSAY 1/23/20</w:t>
      </w:r>
    </w:p>
    <w:p w:rsidR="008F436D" w:rsidRDefault="008F436D"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use function operations to solve problems?</w:t>
      </w:r>
    </w:p>
    <w:p w:rsidR="008F436D" w:rsidRDefault="008F436D"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Yesterday I asked you to do </w:t>
      </w:r>
      <m:oMath>
        <m:d>
          <m:dPr>
            <m:ctrlPr>
              <w:rPr>
                <w:rFonts w:ascii="Cambria Math" w:eastAsiaTheme="minorEastAsia" w:hAnsi="Cambria Math" w:cs="Times New Roman"/>
                <w:i/>
                <w:sz w:val="40"/>
                <w:szCs w:val="40"/>
              </w:rPr>
            </m:ctrlPr>
          </m:dPr>
          <m:e>
            <m:r>
              <w:rPr>
                <w:rFonts w:ascii="Cambria Math" w:eastAsiaTheme="minorEastAsia" w:hAnsi="Cambria Math" w:cs="Times New Roman"/>
                <w:sz w:val="40"/>
                <w:szCs w:val="40"/>
              </w:rPr>
              <m:t>f∙g</m:t>
            </m:r>
          </m:e>
        </m:d>
      </m:oMath>
      <w:r>
        <w:rPr>
          <w:rFonts w:ascii="Times New Roman" w:eastAsiaTheme="minorEastAsia" w:hAnsi="Times New Roman" w:cs="Times New Roman"/>
          <w:sz w:val="40"/>
          <w:szCs w:val="40"/>
        </w:rPr>
        <w:t xml:space="preserve">(x) and </w:t>
      </w:r>
      <m:oMath>
        <m:d>
          <m:dPr>
            <m:ctrlPr>
              <w:rPr>
                <w:rFonts w:ascii="Cambria Math" w:eastAsiaTheme="minorEastAsia" w:hAnsi="Cambria Math" w:cs="Times New Roman"/>
                <w:i/>
                <w:sz w:val="40"/>
                <w:szCs w:val="40"/>
              </w:rPr>
            </m:ctrlPr>
          </m:dPr>
          <m:e>
            <m:f>
              <m:fPr>
                <m:ctrlPr>
                  <w:rPr>
                    <w:rFonts w:ascii="Cambria Math" w:eastAsiaTheme="minorEastAsia" w:hAnsi="Cambria Math" w:cs="Times New Roman"/>
                    <w:i/>
                    <w:sz w:val="40"/>
                    <w:szCs w:val="40"/>
                  </w:rPr>
                </m:ctrlPr>
              </m:fPr>
              <m:num>
                <m:r>
                  <w:rPr>
                    <w:rFonts w:ascii="Cambria Math" w:eastAsiaTheme="minorEastAsia" w:hAnsi="Cambria Math" w:cs="Times New Roman"/>
                    <w:sz w:val="40"/>
                    <w:szCs w:val="40"/>
                  </w:rPr>
                  <m:t>f</m:t>
                </m:r>
              </m:num>
              <m:den>
                <m:r>
                  <w:rPr>
                    <w:rFonts w:ascii="Cambria Math" w:eastAsiaTheme="minorEastAsia" w:hAnsi="Cambria Math" w:cs="Times New Roman"/>
                    <w:sz w:val="40"/>
                    <w:szCs w:val="40"/>
                  </w:rPr>
                  <m:t>g</m:t>
                </m:r>
              </m:den>
            </m:f>
          </m:e>
        </m:d>
        <m:d>
          <m:dPr>
            <m:ctrlPr>
              <w:rPr>
                <w:rFonts w:ascii="Cambria Math" w:eastAsiaTheme="minorEastAsia" w:hAnsi="Cambria Math" w:cs="Times New Roman"/>
                <w:i/>
                <w:sz w:val="40"/>
                <w:szCs w:val="40"/>
              </w:rPr>
            </m:ctrlPr>
          </m:dPr>
          <m:e>
            <m:r>
              <w:rPr>
                <w:rFonts w:ascii="Cambria Math" w:eastAsiaTheme="minorEastAsia" w:hAnsi="Cambria Math" w:cs="Times New Roman"/>
                <w:sz w:val="40"/>
                <w:szCs w:val="40"/>
              </w:rPr>
              <m:t>x</m:t>
            </m:r>
          </m:e>
        </m:d>
      </m:oMath>
      <w:r>
        <w:rPr>
          <w:rFonts w:ascii="Times New Roman" w:eastAsiaTheme="minorEastAsia" w:hAnsi="Times New Roman" w:cs="Times New Roman"/>
          <w:sz w:val="40"/>
          <w:szCs w:val="40"/>
        </w:rPr>
        <w:t xml:space="preserve"> for homework. When f(x)=4x+7 and g(x) =</w:t>
      </w:r>
      <m:oMath>
        <m:rad>
          <m:radPr>
            <m:degHide m:val="1"/>
            <m:ctrlPr>
              <w:rPr>
                <w:rFonts w:ascii="Cambria Math" w:eastAsiaTheme="minorEastAsia" w:hAnsi="Cambria Math" w:cs="Times New Roman"/>
                <w:i/>
                <w:sz w:val="40"/>
                <w:szCs w:val="40"/>
              </w:rPr>
            </m:ctrlPr>
          </m:radPr>
          <m:deg/>
          <m:e>
            <m:r>
              <w:rPr>
                <w:rFonts w:ascii="Cambria Math" w:eastAsiaTheme="minorEastAsia" w:hAnsi="Cambria Math" w:cs="Times New Roman"/>
                <w:sz w:val="40"/>
                <w:szCs w:val="40"/>
              </w:rPr>
              <m:t>x</m:t>
            </m:r>
          </m:e>
        </m:rad>
        <m:r>
          <w:rPr>
            <w:rFonts w:ascii="Cambria Math" w:eastAsiaTheme="minorEastAsia" w:hAnsi="Cambria Math" w:cs="Times New Roman"/>
            <w:sz w:val="40"/>
            <w:szCs w:val="40"/>
          </w:rPr>
          <m:t>+x.</m:t>
        </m:r>
      </m:oMath>
      <w:r>
        <w:rPr>
          <w:rFonts w:ascii="Times New Roman" w:eastAsiaTheme="minorEastAsia" w:hAnsi="Times New Roman" w:cs="Times New Roman"/>
          <w:sz w:val="40"/>
          <w:szCs w:val="40"/>
        </w:rPr>
        <w:t xml:space="preserve"> Write down how you accomplished these two here in your bellwork.</w:t>
      </w:r>
    </w:p>
    <w:p w:rsidR="00D80EAD" w:rsidRPr="00D80EAD" w:rsidRDefault="00D80EAD"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1/24/20</w:t>
      </w:r>
    </w:p>
    <w:p w:rsidR="008F436D" w:rsidRDefault="00721ECF" w:rsidP="008F436D">
      <w:pPr>
        <w:rPr>
          <w:rFonts w:ascii="Times New Roman" w:eastAsiaTheme="minorEastAsia" w:hAnsi="Times New Roman" w:cs="Times New Roman"/>
          <w:sz w:val="40"/>
          <w:szCs w:val="40"/>
        </w:rPr>
      </w:pPr>
      <w:proofErr w:type="gramStart"/>
      <w:r>
        <w:rPr>
          <w:rFonts w:ascii="Times New Roman" w:eastAsiaTheme="minorEastAsia" w:hAnsi="Times New Roman" w:cs="Times New Roman"/>
          <w:b/>
          <w:sz w:val="40"/>
          <w:szCs w:val="40"/>
        </w:rPr>
        <w:t>EQ :</w:t>
      </w:r>
      <w:proofErr w:type="gramEnd"/>
      <w:r>
        <w:rPr>
          <w:rFonts w:ascii="Times New Roman" w:eastAsiaTheme="minorEastAsia" w:hAnsi="Times New Roman" w:cs="Times New Roman"/>
          <w:b/>
          <w:sz w:val="40"/>
          <w:szCs w:val="40"/>
        </w:rPr>
        <w:t xml:space="preserve"> </w:t>
      </w:r>
      <w:r>
        <w:rPr>
          <w:rFonts w:ascii="Times New Roman" w:eastAsiaTheme="minorEastAsia" w:hAnsi="Times New Roman" w:cs="Times New Roman"/>
          <w:sz w:val="40"/>
          <w:szCs w:val="40"/>
        </w:rPr>
        <w:t xml:space="preserve"> I will hopefully gain a better understanding of how to divide functions?</w:t>
      </w:r>
    </w:p>
    <w:p w:rsidR="00721ECF" w:rsidRDefault="00721ECF"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Choose one of the two division problems we worked on in class yesterday. Write down directions for how to solve each problem. (Don’t forget to include how to deal with exclusions to the domain.)</w:t>
      </w:r>
    </w:p>
    <w:p w:rsidR="00EE0FDD" w:rsidRDefault="00EE0FDD"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1/31/20</w:t>
      </w:r>
    </w:p>
    <w:p w:rsidR="00EE0FDD" w:rsidRDefault="00EE0FDD"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 xml:space="preserve">MONDAY 1/27/20 </w:t>
      </w:r>
    </w:p>
    <w:p w:rsidR="00EE0FDD" w:rsidRDefault="00EE0FDD"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EQ: WHY THE HELL DON’T YOU DO HOMEWORK!!!!!!?????????</w:t>
      </w:r>
    </w:p>
    <w:p w:rsidR="00EE0FDD" w:rsidRDefault="00EE0FDD"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W: ANSWER THE ESSENTIAL QUESTION!!!!!!!</w:t>
      </w:r>
    </w:p>
    <w:p w:rsidR="002D161C" w:rsidRDefault="002D161C" w:rsidP="008F436D">
      <w:pPr>
        <w:rPr>
          <w:rFonts w:ascii="Times New Roman" w:eastAsiaTheme="minorEastAsia" w:hAnsi="Times New Roman" w:cs="Times New Roman"/>
          <w:b/>
          <w:sz w:val="40"/>
          <w:szCs w:val="40"/>
        </w:rPr>
      </w:pPr>
    </w:p>
    <w:p w:rsidR="002D161C" w:rsidRDefault="002D161C"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TUESDAY 1/28/20</w:t>
      </w:r>
    </w:p>
    <w:p w:rsidR="002D161C" w:rsidRDefault="002D161C"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do I graph radical functions?</w:t>
      </w:r>
    </w:p>
    <w:p w:rsidR="002D161C" w:rsidRDefault="002D161C"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p>
    <w:p w:rsidR="000F1DAB" w:rsidRPr="000F1DAB" w:rsidRDefault="000F1DAB"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1/29/20</w:t>
      </w:r>
    </w:p>
    <w:p w:rsidR="000F1DAB" w:rsidRDefault="000F1DAB"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Same as yesterday.</w:t>
      </w:r>
    </w:p>
    <w:p w:rsidR="000F1DAB" w:rsidRDefault="000F1DAB"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Using a table, attempt to graph the function f(x)=</w:t>
      </w:r>
      <m:oMath>
        <m:rad>
          <m:radPr>
            <m:degHide m:val="1"/>
            <m:ctrlPr>
              <w:rPr>
                <w:rFonts w:ascii="Cambria Math" w:eastAsiaTheme="minorEastAsia" w:hAnsi="Cambria Math" w:cs="Times New Roman"/>
                <w:i/>
                <w:sz w:val="40"/>
                <w:szCs w:val="40"/>
              </w:rPr>
            </m:ctrlPr>
          </m:radPr>
          <m:deg/>
          <m:e>
            <m:r>
              <w:rPr>
                <w:rFonts w:ascii="Cambria Math" w:eastAsiaTheme="minorEastAsia" w:hAnsi="Cambria Math" w:cs="Times New Roman"/>
                <w:sz w:val="40"/>
                <w:szCs w:val="40"/>
              </w:rPr>
              <m:t>x</m:t>
            </m:r>
          </m:e>
        </m:rad>
      </m:oMath>
    </w:p>
    <w:p w:rsidR="008D51D7" w:rsidRDefault="008D51D7"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1/30/20</w:t>
      </w:r>
    </w:p>
    <w:p w:rsidR="008D51D7" w:rsidRDefault="008D51D7"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used what we did the last two days to graph cubic roots?</w:t>
      </w:r>
    </w:p>
    <w:p w:rsidR="008D51D7" w:rsidRDefault="008D51D7"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Graph y=</w:t>
      </w: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x</m:t>
            </m:r>
          </m:e>
          <m:sup>
            <m:r>
              <w:rPr>
                <w:rFonts w:ascii="Cambria Math" w:eastAsiaTheme="minorEastAsia" w:hAnsi="Cambria Math" w:cs="Times New Roman"/>
                <w:sz w:val="40"/>
                <w:szCs w:val="40"/>
              </w:rPr>
              <m:t>3</m:t>
            </m:r>
          </m:sup>
        </m:sSup>
      </m:oMath>
    </w:p>
    <w:p w:rsidR="003A3D87" w:rsidRDefault="003A3D87"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2/14/20</w:t>
      </w:r>
    </w:p>
    <w:p w:rsidR="003A3D87" w:rsidRDefault="003A3D87" w:rsidP="008F436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2/10/20</w:t>
      </w:r>
    </w:p>
    <w:p w:rsidR="003A3D87" w:rsidRDefault="003A3D87"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hat is a logarithm, and how can it be used to express exponential equations differently?</w:t>
      </w:r>
    </w:p>
    <w:p w:rsidR="003A3D87" w:rsidRDefault="003A3D87" w:rsidP="008F436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 BW: </w:t>
      </w:r>
      <w:r>
        <w:rPr>
          <w:rFonts w:ascii="Times New Roman" w:eastAsiaTheme="minorEastAsia" w:hAnsi="Times New Roman" w:cs="Times New Roman"/>
          <w:sz w:val="40"/>
          <w:szCs w:val="40"/>
        </w:rPr>
        <w:t xml:space="preserve"> Try to solve the following problems. </w:t>
      </w:r>
    </w:p>
    <w:p w:rsidR="003A3D87" w:rsidRPr="003A3D87" w:rsidRDefault="00535149" w:rsidP="003A3D87">
      <w:pPr>
        <w:pStyle w:val="ListParagraph"/>
        <w:numPr>
          <w:ilvl w:val="0"/>
          <w:numId w:val="5"/>
        </w:numPr>
        <w:rPr>
          <w:rFonts w:ascii="Times New Roman" w:eastAsiaTheme="minorEastAsia" w:hAnsi="Times New Roman" w:cs="Times New Roman"/>
          <w:sz w:val="40"/>
          <w:szCs w:val="40"/>
        </w:rPr>
      </w:pP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10</m:t>
            </m:r>
          </m:e>
          <m:sup>
            <m:r>
              <w:rPr>
                <w:rFonts w:ascii="Cambria Math" w:eastAsiaTheme="minorEastAsia" w:hAnsi="Cambria Math" w:cs="Times New Roman"/>
                <w:sz w:val="40"/>
                <w:szCs w:val="40"/>
              </w:rPr>
              <m:t>x</m:t>
            </m:r>
          </m:sup>
        </m:sSup>
        <m:r>
          <w:rPr>
            <w:rFonts w:ascii="Cambria Math" w:eastAsiaTheme="minorEastAsia" w:hAnsi="Cambria Math" w:cs="Times New Roman"/>
            <w:sz w:val="40"/>
            <w:szCs w:val="40"/>
          </w:rPr>
          <m:t>=1</m:t>
        </m:r>
      </m:oMath>
    </w:p>
    <w:p w:rsidR="003A3D87" w:rsidRPr="003A3D87" w:rsidRDefault="00535149" w:rsidP="003A3D87">
      <w:pPr>
        <w:pStyle w:val="ListParagraph"/>
        <w:numPr>
          <w:ilvl w:val="0"/>
          <w:numId w:val="5"/>
        </w:numPr>
        <w:rPr>
          <w:rFonts w:ascii="Times New Roman" w:eastAsiaTheme="minorEastAsia" w:hAnsi="Times New Roman" w:cs="Times New Roman"/>
          <w:sz w:val="40"/>
          <w:szCs w:val="40"/>
        </w:rPr>
      </w:pP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10</m:t>
            </m:r>
          </m:e>
          <m:sup>
            <m:r>
              <w:rPr>
                <w:rFonts w:ascii="Cambria Math" w:eastAsiaTheme="minorEastAsia" w:hAnsi="Cambria Math" w:cs="Times New Roman"/>
                <w:sz w:val="40"/>
                <w:szCs w:val="40"/>
              </w:rPr>
              <m:t>x</m:t>
            </m:r>
          </m:sup>
        </m:sSup>
        <m:r>
          <w:rPr>
            <w:rFonts w:ascii="Cambria Math" w:eastAsiaTheme="minorEastAsia" w:hAnsi="Cambria Math" w:cs="Times New Roman"/>
            <w:sz w:val="40"/>
            <w:szCs w:val="40"/>
          </w:rPr>
          <m:t>=10</m:t>
        </m:r>
      </m:oMath>
    </w:p>
    <w:p w:rsidR="003A3D87" w:rsidRPr="003A3D87" w:rsidRDefault="00535149" w:rsidP="003A3D87">
      <w:pPr>
        <w:pStyle w:val="ListParagraph"/>
        <w:numPr>
          <w:ilvl w:val="0"/>
          <w:numId w:val="5"/>
        </w:numPr>
        <w:rPr>
          <w:rFonts w:ascii="Times New Roman" w:eastAsiaTheme="minorEastAsia" w:hAnsi="Times New Roman" w:cs="Times New Roman"/>
          <w:sz w:val="40"/>
          <w:szCs w:val="40"/>
        </w:rPr>
      </w:pP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10</m:t>
            </m:r>
          </m:e>
          <m:sup>
            <m:r>
              <w:rPr>
                <w:rFonts w:ascii="Cambria Math" w:eastAsiaTheme="minorEastAsia" w:hAnsi="Cambria Math" w:cs="Times New Roman"/>
                <w:sz w:val="40"/>
                <w:szCs w:val="40"/>
              </w:rPr>
              <m:t>x</m:t>
            </m:r>
          </m:sup>
        </m:sSup>
        <m:r>
          <w:rPr>
            <w:rFonts w:ascii="Cambria Math" w:eastAsiaTheme="minorEastAsia" w:hAnsi="Cambria Math" w:cs="Times New Roman"/>
            <w:sz w:val="40"/>
            <w:szCs w:val="40"/>
          </w:rPr>
          <m:t>=1000</m:t>
        </m:r>
      </m:oMath>
    </w:p>
    <w:p w:rsidR="003A3D87" w:rsidRPr="003A3D87" w:rsidRDefault="00535149" w:rsidP="003A3D87">
      <w:pPr>
        <w:pStyle w:val="ListParagraph"/>
        <w:numPr>
          <w:ilvl w:val="0"/>
          <w:numId w:val="5"/>
        </w:numPr>
        <w:rPr>
          <w:rFonts w:ascii="Times New Roman" w:eastAsiaTheme="minorEastAsia" w:hAnsi="Times New Roman" w:cs="Times New Roman"/>
          <w:sz w:val="40"/>
          <w:szCs w:val="40"/>
        </w:rPr>
      </w:pP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10</m:t>
            </m:r>
          </m:e>
          <m:sup>
            <m:r>
              <w:rPr>
                <w:rFonts w:ascii="Cambria Math" w:eastAsiaTheme="minorEastAsia" w:hAnsi="Cambria Math" w:cs="Times New Roman"/>
                <w:sz w:val="40"/>
                <w:szCs w:val="40"/>
              </w:rPr>
              <m:t>x</m:t>
            </m:r>
          </m:sup>
        </m:sSup>
        <m:r>
          <w:rPr>
            <w:rFonts w:ascii="Cambria Math" w:eastAsiaTheme="minorEastAsia" w:hAnsi="Cambria Math" w:cs="Times New Roman"/>
            <w:sz w:val="40"/>
            <w:szCs w:val="40"/>
          </w:rPr>
          <m:t>=143</m:t>
        </m:r>
      </m:oMath>
    </w:p>
    <w:p w:rsidR="00E44217" w:rsidRPr="00E44217" w:rsidRDefault="00E44217" w:rsidP="00412F4D">
      <w:pPr>
        <w:rPr>
          <w:rFonts w:ascii="Times New Roman" w:eastAsiaTheme="minorEastAsia" w:hAnsi="Times New Roman" w:cs="Times New Roman"/>
          <w:sz w:val="40"/>
          <w:szCs w:val="40"/>
        </w:rPr>
      </w:pPr>
    </w:p>
    <w:p w:rsidR="00412F4D" w:rsidRDefault="00412F4D" w:rsidP="00412F4D">
      <w:pPr>
        <w:rPr>
          <w:rFonts w:ascii="Times New Roman" w:eastAsiaTheme="minorEastAsia" w:hAnsi="Times New Roman" w:cs="Times New Roman"/>
          <w:sz w:val="40"/>
          <w:szCs w:val="40"/>
        </w:rPr>
      </w:pPr>
    </w:p>
    <w:p w:rsidR="00412F4D" w:rsidRDefault="0082061D"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TUESDAY 2/11/20</w:t>
      </w:r>
    </w:p>
    <w:p w:rsidR="0082061D" w:rsidRDefault="0082061D"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solve problems using exponential growth and decay models?</w:t>
      </w:r>
    </w:p>
    <w:p w:rsidR="0082061D" w:rsidRDefault="0082061D"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Explain, after referencing your notes, how exponential functions differ from quadratic or cubic functions. </w:t>
      </w:r>
    </w:p>
    <w:p w:rsidR="000673C4" w:rsidRDefault="000673C4"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BELLWORK FOR WEEK ENDING 2/21/20</w:t>
      </w:r>
    </w:p>
    <w:p w:rsidR="000673C4" w:rsidRDefault="000673C4" w:rsidP="000673C4">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WEDNESDAY 2/19/20</w:t>
      </w:r>
    </w:p>
    <w:p w:rsidR="000673C4" w:rsidRDefault="000673C4"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hat are logarithms and how do they work?</w:t>
      </w:r>
    </w:p>
    <w:p w:rsidR="000673C4" w:rsidRDefault="000673C4"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If you knew that </w:t>
      </w: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3</m:t>
            </m:r>
          </m:e>
          <m:sup>
            <m:r>
              <w:rPr>
                <w:rFonts w:ascii="Cambria Math" w:eastAsiaTheme="minorEastAsia" w:hAnsi="Cambria Math" w:cs="Times New Roman"/>
                <w:sz w:val="40"/>
                <w:szCs w:val="40"/>
              </w:rPr>
              <m:t>x</m:t>
            </m:r>
          </m:sup>
        </m:sSup>
        <m:r>
          <w:rPr>
            <w:rFonts w:ascii="Cambria Math" w:eastAsiaTheme="minorEastAsia" w:hAnsi="Cambria Math" w:cs="Times New Roman"/>
            <w:sz w:val="40"/>
            <w:szCs w:val="40"/>
          </w:rPr>
          <m:t>=27</m:t>
        </m:r>
      </m:oMath>
      <w:r>
        <w:rPr>
          <w:rFonts w:ascii="Times New Roman" w:eastAsiaTheme="minorEastAsia" w:hAnsi="Times New Roman" w:cs="Times New Roman"/>
          <w:sz w:val="40"/>
          <w:szCs w:val="40"/>
        </w:rPr>
        <w:t xml:space="preserve">, how would you solve for x? What if </w:t>
      </w: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3</m:t>
            </m:r>
          </m:e>
          <m:sup>
            <m:r>
              <w:rPr>
                <w:rFonts w:ascii="Cambria Math" w:eastAsiaTheme="minorEastAsia" w:hAnsi="Cambria Math" w:cs="Times New Roman"/>
                <w:sz w:val="40"/>
                <w:szCs w:val="40"/>
              </w:rPr>
              <m:t>x</m:t>
            </m:r>
          </m:sup>
        </m:sSup>
        <m:r>
          <w:rPr>
            <w:rFonts w:ascii="Cambria Math" w:eastAsiaTheme="minorEastAsia" w:hAnsi="Cambria Math" w:cs="Times New Roman"/>
            <w:sz w:val="40"/>
            <w:szCs w:val="40"/>
          </w:rPr>
          <m:t>=30</m:t>
        </m:r>
      </m:oMath>
      <w:r>
        <w:rPr>
          <w:rFonts w:ascii="Times New Roman" w:eastAsiaTheme="minorEastAsia" w:hAnsi="Times New Roman" w:cs="Times New Roman"/>
          <w:sz w:val="40"/>
          <w:szCs w:val="40"/>
        </w:rPr>
        <w:t>?</w:t>
      </w:r>
    </w:p>
    <w:p w:rsidR="00DC22AA" w:rsidRDefault="00DC22AA"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2/20/20</w:t>
      </w:r>
    </w:p>
    <w:p w:rsidR="00DC22AA" w:rsidRDefault="00DC22AA"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practice my logarithmic skills?</w:t>
      </w:r>
    </w:p>
    <w:p w:rsidR="00DC22AA" w:rsidRDefault="00DC22AA"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What would x be if </w:t>
      </w:r>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4</m:t>
            </m:r>
          </m:e>
          <m:sup>
            <m:r>
              <w:rPr>
                <w:rFonts w:ascii="Cambria Math" w:eastAsiaTheme="minorEastAsia" w:hAnsi="Cambria Math" w:cs="Times New Roman"/>
                <w:sz w:val="40"/>
                <w:szCs w:val="40"/>
              </w:rPr>
              <m:t>x</m:t>
            </m:r>
          </m:sup>
        </m:sSup>
        <m:r>
          <w:rPr>
            <w:rFonts w:ascii="Cambria Math" w:eastAsiaTheme="minorEastAsia" w:hAnsi="Cambria Math" w:cs="Times New Roman"/>
            <w:sz w:val="40"/>
            <w:szCs w:val="40"/>
          </w:rPr>
          <m:t>+6=27</m:t>
        </m:r>
      </m:oMath>
    </w:p>
    <w:p w:rsidR="00816B07" w:rsidRDefault="00816B07" w:rsidP="00412F4D">
      <w:pPr>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2/21/20</w:t>
      </w:r>
    </w:p>
    <w:p w:rsidR="00816B07" w:rsidRDefault="00816B0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graph logarithms?</w:t>
      </w:r>
    </w:p>
    <w:p w:rsidR="00816B07" w:rsidRDefault="00816B07" w:rsidP="00412F4D">
      <w:pPr>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Graph the following logarithms:</w:t>
      </w:r>
    </w:p>
    <w:p w:rsidR="00816B07" w:rsidRDefault="00816B07" w:rsidP="00816B07">
      <w:pPr>
        <w:pStyle w:val="ListParagraph"/>
        <w:numPr>
          <w:ilvl w:val="0"/>
          <w:numId w:val="6"/>
        </w:numPr>
        <w:rPr>
          <w:rFonts w:ascii="Times New Roman" w:eastAsiaTheme="minorEastAsia" w:hAnsi="Times New Roman" w:cs="Times New Roman"/>
          <w:sz w:val="40"/>
          <w:szCs w:val="40"/>
        </w:rPr>
      </w:pPr>
      <w:r>
        <w:rPr>
          <w:rFonts w:ascii="Times New Roman" w:eastAsiaTheme="minorEastAsia" w:hAnsi="Times New Roman" w:cs="Times New Roman"/>
          <w:sz w:val="40"/>
          <w:szCs w:val="40"/>
        </w:rPr>
        <w:t>Y=log x</w:t>
      </w:r>
    </w:p>
    <w:p w:rsidR="00816B07" w:rsidRDefault="00816B07" w:rsidP="00816B07">
      <w:pPr>
        <w:pStyle w:val="ListParagraph"/>
        <w:numPr>
          <w:ilvl w:val="0"/>
          <w:numId w:val="6"/>
        </w:numPr>
        <w:rPr>
          <w:rFonts w:ascii="Times New Roman" w:eastAsiaTheme="minorEastAsia" w:hAnsi="Times New Roman" w:cs="Times New Roman"/>
          <w:sz w:val="40"/>
          <w:szCs w:val="40"/>
        </w:rPr>
      </w:pPr>
      <w:r>
        <w:rPr>
          <w:rFonts w:ascii="Times New Roman" w:eastAsiaTheme="minorEastAsia" w:hAnsi="Times New Roman" w:cs="Times New Roman"/>
          <w:sz w:val="40"/>
          <w:szCs w:val="40"/>
        </w:rPr>
        <w:t xml:space="preserve">Y = 2 log </w:t>
      </w:r>
      <w:proofErr w:type="gramStart"/>
      <w:r>
        <w:rPr>
          <w:rFonts w:ascii="Times New Roman" w:eastAsiaTheme="minorEastAsia" w:hAnsi="Times New Roman" w:cs="Times New Roman"/>
          <w:sz w:val="40"/>
          <w:szCs w:val="40"/>
        </w:rPr>
        <w:t>x  +</w:t>
      </w:r>
      <w:proofErr w:type="gramEnd"/>
      <w:r>
        <w:rPr>
          <w:rFonts w:ascii="Times New Roman" w:eastAsiaTheme="minorEastAsia" w:hAnsi="Times New Roman" w:cs="Times New Roman"/>
          <w:sz w:val="40"/>
          <w:szCs w:val="40"/>
        </w:rPr>
        <w:t>4</w:t>
      </w:r>
    </w:p>
    <w:p w:rsidR="00816B07" w:rsidRDefault="00816B07" w:rsidP="00816B07">
      <w:pPr>
        <w:pStyle w:val="ListParagraph"/>
        <w:numPr>
          <w:ilvl w:val="0"/>
          <w:numId w:val="6"/>
        </w:numPr>
        <w:rPr>
          <w:rFonts w:ascii="Times New Roman" w:eastAsiaTheme="minorEastAsia" w:hAnsi="Times New Roman" w:cs="Times New Roman"/>
          <w:sz w:val="40"/>
          <w:szCs w:val="40"/>
        </w:rPr>
      </w:pPr>
      <w:r>
        <w:rPr>
          <w:rFonts w:ascii="Times New Roman" w:eastAsiaTheme="minorEastAsia" w:hAnsi="Times New Roman" w:cs="Times New Roman"/>
          <w:sz w:val="40"/>
          <w:szCs w:val="40"/>
        </w:rPr>
        <w:t>Y = log (x-4) -2</w:t>
      </w:r>
    </w:p>
    <w:p w:rsidR="00816B07" w:rsidRDefault="00816B07" w:rsidP="00816B07">
      <w:pPr>
        <w:pStyle w:val="ListParagraph"/>
        <w:numPr>
          <w:ilvl w:val="0"/>
          <w:numId w:val="6"/>
        </w:numPr>
        <w:rPr>
          <w:rFonts w:ascii="Times New Roman" w:eastAsiaTheme="minorEastAsia" w:hAnsi="Times New Roman" w:cs="Times New Roman"/>
          <w:sz w:val="40"/>
          <w:szCs w:val="40"/>
        </w:rPr>
      </w:pPr>
      <w:r>
        <w:rPr>
          <w:rFonts w:ascii="Times New Roman" w:eastAsiaTheme="minorEastAsia" w:hAnsi="Times New Roman" w:cs="Times New Roman"/>
          <w:sz w:val="40"/>
          <w:szCs w:val="40"/>
        </w:rPr>
        <w:t>Y= -log x +2</w:t>
      </w:r>
    </w:p>
    <w:p w:rsidR="00227EAD" w:rsidRDefault="00227EAD" w:rsidP="00227EAD">
      <w:pPr>
        <w:ind w:left="720"/>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2/28/20</w:t>
      </w:r>
    </w:p>
    <w:p w:rsidR="00227EAD" w:rsidRDefault="00227EAD" w:rsidP="00227EAD">
      <w:pPr>
        <w:ind w:left="720"/>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UESDAY 2/25/20</w:t>
      </w:r>
    </w:p>
    <w:p w:rsidR="00227EAD" w:rsidRDefault="00227EAD" w:rsidP="00227EA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use the properties of logarithms to solve problems? </w:t>
      </w:r>
    </w:p>
    <w:p w:rsidR="00227EAD" w:rsidRDefault="00227EAD" w:rsidP="00227EA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Last week, sometime, I gave notes on the “properties of logarithms.” Copy those properties here into your bellwork.</w:t>
      </w:r>
    </w:p>
    <w:p w:rsidR="00D1246D" w:rsidRDefault="003E055D" w:rsidP="00227EAD">
      <w:pPr>
        <w:ind w:left="720"/>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THURSDAY 2/27</w:t>
      </w:r>
      <w:r w:rsidR="00D1246D">
        <w:rPr>
          <w:rFonts w:ascii="Times New Roman" w:eastAsiaTheme="minorEastAsia" w:hAnsi="Times New Roman" w:cs="Times New Roman"/>
          <w:b/>
          <w:sz w:val="40"/>
          <w:szCs w:val="40"/>
        </w:rPr>
        <w:t>/20</w:t>
      </w:r>
    </w:p>
    <w:p w:rsidR="00D1246D" w:rsidRDefault="00D1246D" w:rsidP="00227EA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How can I solve problems with logarithms?</w:t>
      </w:r>
    </w:p>
    <w:p w:rsidR="00D1246D" w:rsidRDefault="00D1246D" w:rsidP="00227EA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Do your best to try and solve the following two problems:</w:t>
      </w:r>
    </w:p>
    <w:p w:rsidR="00D702C7" w:rsidRDefault="00D1246D" w:rsidP="00D1246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ab/>
        <w:t>1.</w:t>
      </w:r>
      <w:r w:rsidRPr="00D1246D">
        <w:rPr>
          <w:b/>
          <w:bCs/>
        </w:rPr>
        <w:t xml:space="preserve"> </w:t>
      </w:r>
      <w:r w:rsidRPr="00ED674A">
        <w:rPr>
          <w:b/>
          <w:bCs/>
          <w:position w:val="-6"/>
        </w:rPr>
        <w:object w:dxaOrig="720" w:dyaOrig="300">
          <v:shape id="_x0000_i1026" type="#_x0000_t75" style="width:91.5pt;height:38.25pt" o:ole="">
            <v:imagedata r:id="rId7" o:title=""/>
          </v:shape>
          <o:OLEObject Type="Embed" ProgID="Equation.DSMT4" ShapeID="_x0000_i1026" DrawAspect="Content" ObjectID="_1644668711" r:id="rId8"/>
        </w:object>
      </w:r>
    </w:p>
    <w:p w:rsidR="00D1246D" w:rsidRDefault="00D1246D" w:rsidP="00D1246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ab/>
        <w:t>2.</w:t>
      </w:r>
      <w:r>
        <w:rPr>
          <w:rFonts w:ascii="Times New Roman" w:eastAsiaTheme="minorEastAsia" w:hAnsi="Times New Roman" w:cs="Times New Roman"/>
          <w:sz w:val="40"/>
          <w:szCs w:val="40"/>
        </w:rPr>
        <w:tab/>
        <w:t>Log(2x+5) =3</w:t>
      </w:r>
    </w:p>
    <w:p w:rsidR="003E055D" w:rsidRDefault="003E055D" w:rsidP="00D1246D">
      <w:pPr>
        <w:ind w:left="720"/>
        <w:rPr>
          <w:rFonts w:ascii="Times New Roman" w:eastAsiaTheme="minorEastAsia" w:hAnsi="Times New Roman" w:cs="Times New Roman"/>
          <w:sz w:val="40"/>
          <w:szCs w:val="40"/>
        </w:rPr>
      </w:pPr>
    </w:p>
    <w:p w:rsidR="003E055D" w:rsidRDefault="003E055D" w:rsidP="00D1246D">
      <w:pPr>
        <w:ind w:left="720"/>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FRIDAY 2/28/20</w:t>
      </w:r>
    </w:p>
    <w:p w:rsidR="003E055D" w:rsidRDefault="003E055D" w:rsidP="00D1246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Can I turn in all of my work for the week?</w:t>
      </w:r>
    </w:p>
    <w:p w:rsidR="003E055D" w:rsidRDefault="003E055D" w:rsidP="00D1246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BW:</w:t>
      </w:r>
      <w:r>
        <w:rPr>
          <w:rFonts w:ascii="Times New Roman" w:eastAsiaTheme="minorEastAsia" w:hAnsi="Times New Roman" w:cs="Times New Roman"/>
          <w:sz w:val="40"/>
          <w:szCs w:val="40"/>
        </w:rPr>
        <w:t xml:space="preserve"> Explain how you would solve #50 on the worksheet?</w:t>
      </w:r>
    </w:p>
    <w:p w:rsidR="00A13F66" w:rsidRDefault="00A13F66" w:rsidP="00D1246D">
      <w:pPr>
        <w:ind w:left="720"/>
        <w:rPr>
          <w:rFonts w:ascii="Times New Roman" w:eastAsiaTheme="minorEastAsia" w:hAnsi="Times New Roman" w:cs="Times New Roman"/>
          <w:b/>
          <w:sz w:val="40"/>
          <w:szCs w:val="40"/>
        </w:rPr>
      </w:pPr>
    </w:p>
    <w:p w:rsidR="00A13F66" w:rsidRDefault="00A13F66" w:rsidP="00D1246D">
      <w:pPr>
        <w:ind w:left="720"/>
        <w:rPr>
          <w:rFonts w:ascii="Times New Roman" w:eastAsiaTheme="minorEastAsia" w:hAnsi="Times New Roman" w:cs="Times New Roman"/>
          <w:b/>
          <w:sz w:val="40"/>
          <w:szCs w:val="40"/>
        </w:rPr>
      </w:pPr>
    </w:p>
    <w:p w:rsidR="00A13F66" w:rsidRDefault="00A13F66" w:rsidP="00D1246D">
      <w:pPr>
        <w:ind w:left="720"/>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lastRenderedPageBreak/>
        <w:t>BELLWORK FOR WEEK ENDING 3/6/20</w:t>
      </w:r>
    </w:p>
    <w:p w:rsidR="00A13F66" w:rsidRDefault="00A13F66" w:rsidP="00D1246D">
      <w:pPr>
        <w:ind w:left="720"/>
        <w:rPr>
          <w:rFonts w:ascii="Times New Roman" w:eastAsiaTheme="minorEastAsia" w:hAnsi="Times New Roman" w:cs="Times New Roman"/>
          <w:b/>
          <w:sz w:val="40"/>
          <w:szCs w:val="40"/>
        </w:rPr>
      </w:pPr>
      <w:r>
        <w:rPr>
          <w:rFonts w:ascii="Times New Roman" w:eastAsiaTheme="minorEastAsia" w:hAnsi="Times New Roman" w:cs="Times New Roman"/>
          <w:b/>
          <w:sz w:val="40"/>
          <w:szCs w:val="40"/>
        </w:rPr>
        <w:t>MONDAY 3/2</w:t>
      </w:r>
    </w:p>
    <w:p w:rsidR="00A13F66" w:rsidRDefault="00A13F66" w:rsidP="00D1246D">
      <w:pPr>
        <w:ind w:left="720"/>
        <w:rPr>
          <w:rFonts w:ascii="Times New Roman" w:eastAsiaTheme="minorEastAsia" w:hAnsi="Times New Roman" w:cs="Times New Roman"/>
          <w:sz w:val="40"/>
          <w:szCs w:val="40"/>
        </w:rPr>
      </w:pPr>
      <w:r>
        <w:rPr>
          <w:rFonts w:ascii="Times New Roman" w:eastAsiaTheme="minorEastAsia" w:hAnsi="Times New Roman" w:cs="Times New Roman"/>
          <w:b/>
          <w:sz w:val="40"/>
          <w:szCs w:val="40"/>
        </w:rPr>
        <w:t xml:space="preserve">EQ: </w:t>
      </w:r>
      <w:r>
        <w:rPr>
          <w:rFonts w:ascii="Times New Roman" w:eastAsiaTheme="minorEastAsia" w:hAnsi="Times New Roman" w:cs="Times New Roman"/>
          <w:sz w:val="40"/>
          <w:szCs w:val="40"/>
        </w:rPr>
        <w:t xml:space="preserve"> What good is the natural logarithm?</w:t>
      </w:r>
    </w:p>
    <w:p w:rsidR="00A13F66" w:rsidRDefault="00A13F66" w:rsidP="00D1246D">
      <w:pPr>
        <w:ind w:left="720"/>
        <w:rPr>
          <w:rFonts w:ascii="Times New Roman" w:eastAsiaTheme="minorEastAsia" w:hAnsi="Times New Roman" w:cs="Times New Roman"/>
          <w:sz w:val="40"/>
          <w:szCs w:val="40"/>
        </w:rPr>
      </w:pPr>
      <w:r>
        <w:rPr>
          <w:rFonts w:ascii="Times New Roman" w:eastAsiaTheme="minorEastAsia" w:hAnsi="Times New Roman" w:cs="Times New Roman"/>
          <w:sz w:val="40"/>
          <w:szCs w:val="40"/>
        </w:rPr>
        <w:t xml:space="preserve"> </w:t>
      </w:r>
      <w:r>
        <w:rPr>
          <w:rFonts w:ascii="Times New Roman" w:eastAsiaTheme="minorEastAsia" w:hAnsi="Times New Roman" w:cs="Times New Roman"/>
          <w:b/>
          <w:sz w:val="40"/>
          <w:szCs w:val="40"/>
        </w:rPr>
        <w:t xml:space="preserve">BW: </w:t>
      </w:r>
      <w:r>
        <w:rPr>
          <w:rFonts w:ascii="Times New Roman" w:eastAsiaTheme="minorEastAsia" w:hAnsi="Times New Roman" w:cs="Times New Roman"/>
          <w:sz w:val="40"/>
          <w:szCs w:val="40"/>
        </w:rPr>
        <w:t xml:space="preserve"> Based upon what you did last week, write </w:t>
      </w:r>
    </w:p>
    <w:p w:rsidR="00A13F66" w:rsidRDefault="00A13F66" w:rsidP="00D1246D">
      <w:pPr>
        <w:ind w:left="720"/>
        <w:rPr>
          <w:rFonts w:ascii="Times New Roman" w:eastAsiaTheme="minorEastAsia" w:hAnsi="Times New Roman" w:cs="Times New Roman"/>
          <w:sz w:val="40"/>
          <w:szCs w:val="40"/>
        </w:rPr>
      </w:pPr>
      <w:r w:rsidRPr="00A13F66">
        <w:rPr>
          <w:rFonts w:ascii="Times New Roman" w:eastAsiaTheme="minorEastAsia" w:hAnsi="Times New Roman" w:cs="Times New Roman"/>
          <w:sz w:val="40"/>
          <w:szCs w:val="40"/>
        </w:rPr>
        <w:t>2 ln 15</w:t>
      </w:r>
      <w:r>
        <w:rPr>
          <w:rFonts w:ascii="Times New Roman" w:eastAsiaTheme="minorEastAsia" w:hAnsi="Times New Roman" w:cs="Times New Roman"/>
          <w:b/>
          <w:sz w:val="40"/>
          <w:szCs w:val="40"/>
        </w:rPr>
        <w:t xml:space="preserve"> –</w:t>
      </w:r>
      <w:r>
        <w:rPr>
          <w:rFonts w:ascii="Times New Roman" w:eastAsiaTheme="minorEastAsia" w:hAnsi="Times New Roman" w:cs="Times New Roman"/>
          <w:sz w:val="40"/>
          <w:szCs w:val="40"/>
        </w:rPr>
        <w:t xml:space="preserve"> ln 75 as a single logarithm.</w:t>
      </w:r>
    </w:p>
    <w:p w:rsidR="00A13F66" w:rsidRPr="00A13F66" w:rsidRDefault="00A13F66" w:rsidP="00D1246D">
      <w:pPr>
        <w:ind w:left="720"/>
        <w:rPr>
          <w:rFonts w:ascii="Times New Roman" w:eastAsiaTheme="minorEastAsia" w:hAnsi="Times New Roman" w:cs="Times New Roman"/>
          <w:sz w:val="40"/>
          <w:szCs w:val="40"/>
        </w:rPr>
      </w:pPr>
      <w:r>
        <w:rPr>
          <w:rFonts w:ascii="Times New Roman" w:eastAsiaTheme="minorEastAsia" w:hAnsi="Times New Roman" w:cs="Times New Roman"/>
          <w:sz w:val="40"/>
          <w:szCs w:val="40"/>
        </w:rPr>
        <w:tab/>
        <w:t xml:space="preserve">Then try to solve </w:t>
      </w:r>
      <m:oMath>
        <m:r>
          <m:rPr>
            <m:sty m:val="p"/>
          </m:rPr>
          <w:rPr>
            <w:rFonts w:ascii="Cambria Math" w:eastAsiaTheme="minorEastAsia" w:hAnsi="Cambria Math" w:cs="Times New Roman"/>
            <w:sz w:val="40"/>
            <w:szCs w:val="40"/>
          </w:rPr>
          <m:t>ln⁡</m:t>
        </m:r>
        <m:r>
          <w:rPr>
            <w:rFonts w:ascii="Cambria Math" w:eastAsiaTheme="minorEastAsia" w:hAnsi="Cambria Math" w:cs="Times New Roman"/>
            <w:sz w:val="40"/>
            <w:szCs w:val="40"/>
          </w:rPr>
          <m:t>(x-3</m:t>
        </m:r>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m:t>
            </m:r>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4</m:t>
        </m:r>
      </m:oMath>
    </w:p>
    <w:p w:rsidR="00A13F66" w:rsidRPr="00A13F66" w:rsidRDefault="00A13F66" w:rsidP="00D1246D">
      <w:pPr>
        <w:ind w:left="720"/>
        <w:rPr>
          <w:rFonts w:ascii="Times New Roman" w:eastAsiaTheme="minorEastAsia" w:hAnsi="Times New Roman" w:cs="Times New Roman"/>
          <w:sz w:val="40"/>
          <w:szCs w:val="40"/>
        </w:rPr>
      </w:pPr>
      <w:bookmarkStart w:id="0" w:name="_GoBack"/>
      <w:bookmarkEnd w:id="0"/>
    </w:p>
    <w:p w:rsidR="00A13F66" w:rsidRPr="00A13F66" w:rsidRDefault="00A13F66" w:rsidP="00D1246D">
      <w:pPr>
        <w:ind w:left="720"/>
        <w:rPr>
          <w:rFonts w:ascii="Times New Roman" w:eastAsiaTheme="minorEastAsia" w:hAnsi="Times New Roman" w:cs="Times New Roman"/>
          <w:b/>
          <w:sz w:val="40"/>
          <w:szCs w:val="40"/>
        </w:rPr>
      </w:pPr>
    </w:p>
    <w:sectPr w:rsidR="00A13F66" w:rsidRPr="00A13F6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6373E9"/>
    <w:multiLevelType w:val="hybridMultilevel"/>
    <w:tmpl w:val="480094C0"/>
    <w:lvl w:ilvl="0" w:tplc="0E0C45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FFE6CF8"/>
    <w:multiLevelType w:val="hybridMultilevel"/>
    <w:tmpl w:val="129655BC"/>
    <w:lvl w:ilvl="0" w:tplc="14A69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6F04F23"/>
    <w:multiLevelType w:val="hybridMultilevel"/>
    <w:tmpl w:val="65BE8B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FC6D1F"/>
    <w:multiLevelType w:val="hybridMultilevel"/>
    <w:tmpl w:val="6BE24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5885796"/>
    <w:multiLevelType w:val="hybridMultilevel"/>
    <w:tmpl w:val="90020FD6"/>
    <w:lvl w:ilvl="0" w:tplc="91F62374">
      <w:start w:val="1"/>
      <w:numFmt w:val="upp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9B726F7"/>
    <w:multiLevelType w:val="hybridMultilevel"/>
    <w:tmpl w:val="4CC22D8C"/>
    <w:lvl w:ilvl="0" w:tplc="DDE427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3"/>
  </w:num>
  <w:num w:numId="4">
    <w:abstractNumId w:val="4"/>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textFit" w:percent="1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386C"/>
    <w:rsid w:val="0002774E"/>
    <w:rsid w:val="000512A4"/>
    <w:rsid w:val="00065F79"/>
    <w:rsid w:val="000673C4"/>
    <w:rsid w:val="000C1265"/>
    <w:rsid w:val="000C5AEC"/>
    <w:rsid w:val="000F0D82"/>
    <w:rsid w:val="000F1DAB"/>
    <w:rsid w:val="000F49CA"/>
    <w:rsid w:val="0010021F"/>
    <w:rsid w:val="0010552A"/>
    <w:rsid w:val="0011183F"/>
    <w:rsid w:val="0011514D"/>
    <w:rsid w:val="00121A89"/>
    <w:rsid w:val="0012321D"/>
    <w:rsid w:val="001339C6"/>
    <w:rsid w:val="0018453E"/>
    <w:rsid w:val="001A0B0E"/>
    <w:rsid w:val="00227EAD"/>
    <w:rsid w:val="002643F8"/>
    <w:rsid w:val="00265A18"/>
    <w:rsid w:val="002715E6"/>
    <w:rsid w:val="002C6F71"/>
    <w:rsid w:val="002D161C"/>
    <w:rsid w:val="002D495F"/>
    <w:rsid w:val="00375622"/>
    <w:rsid w:val="003931E7"/>
    <w:rsid w:val="0039499A"/>
    <w:rsid w:val="003A3D87"/>
    <w:rsid w:val="003C2268"/>
    <w:rsid w:val="003D6E61"/>
    <w:rsid w:val="003E055D"/>
    <w:rsid w:val="00412F4D"/>
    <w:rsid w:val="00416039"/>
    <w:rsid w:val="00420380"/>
    <w:rsid w:val="00431C29"/>
    <w:rsid w:val="004523AC"/>
    <w:rsid w:val="004A57C0"/>
    <w:rsid w:val="004E08A6"/>
    <w:rsid w:val="004E21E9"/>
    <w:rsid w:val="00535149"/>
    <w:rsid w:val="0054701F"/>
    <w:rsid w:val="005807D8"/>
    <w:rsid w:val="00590544"/>
    <w:rsid w:val="00594E14"/>
    <w:rsid w:val="005A1857"/>
    <w:rsid w:val="005C7003"/>
    <w:rsid w:val="005E18BC"/>
    <w:rsid w:val="00613AE7"/>
    <w:rsid w:val="00624783"/>
    <w:rsid w:val="00631107"/>
    <w:rsid w:val="00640557"/>
    <w:rsid w:val="00643355"/>
    <w:rsid w:val="006574C5"/>
    <w:rsid w:val="00683A1E"/>
    <w:rsid w:val="00697B74"/>
    <w:rsid w:val="006A504E"/>
    <w:rsid w:val="006A7F0E"/>
    <w:rsid w:val="006C4D88"/>
    <w:rsid w:val="006E011B"/>
    <w:rsid w:val="006F618A"/>
    <w:rsid w:val="006F620E"/>
    <w:rsid w:val="00700275"/>
    <w:rsid w:val="00702749"/>
    <w:rsid w:val="00721ECF"/>
    <w:rsid w:val="00751702"/>
    <w:rsid w:val="00781436"/>
    <w:rsid w:val="007E61DF"/>
    <w:rsid w:val="007F1EF1"/>
    <w:rsid w:val="00816B07"/>
    <w:rsid w:val="0082061D"/>
    <w:rsid w:val="0084514D"/>
    <w:rsid w:val="0084604D"/>
    <w:rsid w:val="00847448"/>
    <w:rsid w:val="0087764A"/>
    <w:rsid w:val="00881CC1"/>
    <w:rsid w:val="008A465C"/>
    <w:rsid w:val="008A5580"/>
    <w:rsid w:val="008B3934"/>
    <w:rsid w:val="008B5E79"/>
    <w:rsid w:val="008D51D7"/>
    <w:rsid w:val="008F436D"/>
    <w:rsid w:val="0090295B"/>
    <w:rsid w:val="009124C2"/>
    <w:rsid w:val="00922D05"/>
    <w:rsid w:val="0092386C"/>
    <w:rsid w:val="00957486"/>
    <w:rsid w:val="00987188"/>
    <w:rsid w:val="009F0C63"/>
    <w:rsid w:val="00A11387"/>
    <w:rsid w:val="00A13F66"/>
    <w:rsid w:val="00A1648F"/>
    <w:rsid w:val="00A34E6B"/>
    <w:rsid w:val="00A44F78"/>
    <w:rsid w:val="00A51B19"/>
    <w:rsid w:val="00A530B5"/>
    <w:rsid w:val="00A554F4"/>
    <w:rsid w:val="00A61B41"/>
    <w:rsid w:val="00AA3A88"/>
    <w:rsid w:val="00AB2741"/>
    <w:rsid w:val="00AE12A8"/>
    <w:rsid w:val="00B00BC7"/>
    <w:rsid w:val="00B06C0B"/>
    <w:rsid w:val="00B95D68"/>
    <w:rsid w:val="00BD40FA"/>
    <w:rsid w:val="00C1740E"/>
    <w:rsid w:val="00C47C75"/>
    <w:rsid w:val="00C620FA"/>
    <w:rsid w:val="00CA511A"/>
    <w:rsid w:val="00CA53F3"/>
    <w:rsid w:val="00CC1BFA"/>
    <w:rsid w:val="00CE511C"/>
    <w:rsid w:val="00D10EEC"/>
    <w:rsid w:val="00D1246D"/>
    <w:rsid w:val="00D26D9E"/>
    <w:rsid w:val="00D33C5D"/>
    <w:rsid w:val="00D702C7"/>
    <w:rsid w:val="00D7508F"/>
    <w:rsid w:val="00D80EAD"/>
    <w:rsid w:val="00D81069"/>
    <w:rsid w:val="00D9557A"/>
    <w:rsid w:val="00DA3A38"/>
    <w:rsid w:val="00DC22AA"/>
    <w:rsid w:val="00E10173"/>
    <w:rsid w:val="00E127AB"/>
    <w:rsid w:val="00E35CD8"/>
    <w:rsid w:val="00E44217"/>
    <w:rsid w:val="00E45A12"/>
    <w:rsid w:val="00E657AD"/>
    <w:rsid w:val="00E87D83"/>
    <w:rsid w:val="00E9237B"/>
    <w:rsid w:val="00EB3D65"/>
    <w:rsid w:val="00EB45E7"/>
    <w:rsid w:val="00EC37BE"/>
    <w:rsid w:val="00ED5E97"/>
    <w:rsid w:val="00EE0921"/>
    <w:rsid w:val="00EE0FDD"/>
    <w:rsid w:val="00EE52DA"/>
    <w:rsid w:val="00F05716"/>
    <w:rsid w:val="00F11A63"/>
    <w:rsid w:val="00F14958"/>
    <w:rsid w:val="00F15277"/>
    <w:rsid w:val="00F87506"/>
    <w:rsid w:val="00FA17C7"/>
    <w:rsid w:val="00FD768C"/>
    <w:rsid w:val="00FE12A0"/>
    <w:rsid w:val="00FE7F45"/>
    <w:rsid w:val="00FF2F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5E98BF"/>
  <w15:chartTrackingRefBased/>
  <w15:docId w15:val="{BB6C359A-991B-4F03-AA0B-BD8D857CB4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1069"/>
    <w:pPr>
      <w:ind w:left="720"/>
      <w:contextualSpacing/>
    </w:pPr>
  </w:style>
  <w:style w:type="character" w:styleId="PlaceholderText">
    <w:name w:val="Placeholder Text"/>
    <w:basedOn w:val="DefaultParagraphFont"/>
    <w:uiPriority w:val="99"/>
    <w:semiHidden/>
    <w:rsid w:val="00D81069"/>
    <w:rPr>
      <w:color w:val="808080"/>
    </w:rPr>
  </w:style>
  <w:style w:type="paragraph" w:styleId="BalloonText">
    <w:name w:val="Balloon Text"/>
    <w:basedOn w:val="Normal"/>
    <w:link w:val="BalloonTextChar"/>
    <w:uiPriority w:val="99"/>
    <w:semiHidden/>
    <w:unhideWhenUsed/>
    <w:rsid w:val="005E18B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18B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2</TotalTime>
  <Pages>25</Pages>
  <Words>2253</Words>
  <Characters>1284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nard, Stephen</dc:creator>
  <cp:keywords/>
  <dc:description/>
  <cp:lastModifiedBy>Renard, Stephen</cp:lastModifiedBy>
  <cp:revision>14</cp:revision>
  <cp:lastPrinted>2019-11-04T19:15:00Z</cp:lastPrinted>
  <dcterms:created xsi:type="dcterms:W3CDTF">2020-01-28T20:29:00Z</dcterms:created>
  <dcterms:modified xsi:type="dcterms:W3CDTF">2020-03-02T22:39:00Z</dcterms:modified>
</cp:coreProperties>
</file>